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386" r:id="rId2"/>
    <p:sldId id="363" r:id="rId3"/>
    <p:sldId id="401" r:id="rId4"/>
    <p:sldId id="404" r:id="rId5"/>
    <p:sldId id="418" r:id="rId6"/>
    <p:sldId id="420" r:id="rId7"/>
    <p:sldId id="416" r:id="rId8"/>
    <p:sldId id="403" r:id="rId9"/>
    <p:sldId id="421" r:id="rId10"/>
    <p:sldId id="411" r:id="rId11"/>
    <p:sldId id="445" r:id="rId12"/>
    <p:sldId id="407" r:id="rId13"/>
    <p:sldId id="408" r:id="rId14"/>
    <p:sldId id="423" r:id="rId15"/>
    <p:sldId id="426" r:id="rId16"/>
    <p:sldId id="362" r:id="rId17"/>
    <p:sldId id="409" r:id="rId18"/>
    <p:sldId id="422" r:id="rId19"/>
    <p:sldId id="410" r:id="rId20"/>
    <p:sldId id="379" r:id="rId21"/>
    <p:sldId id="383" r:id="rId22"/>
    <p:sldId id="382" r:id="rId23"/>
    <p:sldId id="366" r:id="rId24"/>
    <p:sldId id="367" r:id="rId25"/>
    <p:sldId id="368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82"/>
    <p:restoredTop sz="94643"/>
  </p:normalViewPr>
  <p:slideViewPr>
    <p:cSldViewPr snapToGrid="0" snapToObjects="1">
      <p:cViewPr varScale="1">
        <p:scale>
          <a:sx n="119" d="100"/>
          <a:sy n="119" d="100"/>
        </p:scale>
        <p:origin x="216" y="20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36AA3D-3A8D-E24D-8E15-2B81A7E2BDF1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E48F30-3363-8445-87AC-7D520EEBCE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22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E48F30-3363-8445-87AC-7D520EEBCE7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823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E48F30-3363-8445-87AC-7D520EEBCE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98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829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587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523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988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91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815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06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51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459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902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230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CFB299-D554-1B4E-B1B7-6822263CE7D5}" type="datetimeFigureOut">
              <a:rPr lang="en-US" smtClean="0"/>
              <a:t>12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0548A-DCDE-D74A-8C25-9027406B116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F8802B4-9BE2-994F-A2DE-E1E1946AD786}"/>
              </a:ext>
            </a:extLst>
          </p:cNvPr>
          <p:cNvSpPr/>
          <p:nvPr userDrawn="1"/>
        </p:nvSpPr>
        <p:spPr>
          <a:xfrm>
            <a:off x="0" y="0"/>
            <a:ext cx="12316016" cy="47487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32AC2F4-E5C5-7841-B9EE-7F757AA21356}"/>
              </a:ext>
            </a:extLst>
          </p:cNvPr>
          <p:cNvSpPr/>
          <p:nvPr userDrawn="1"/>
        </p:nvSpPr>
        <p:spPr>
          <a:xfrm>
            <a:off x="0" y="6383130"/>
            <a:ext cx="12316016" cy="47487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363573-AC92-A749-B4B6-0EDECC0D852A}"/>
              </a:ext>
            </a:extLst>
          </p:cNvPr>
          <p:cNvSpPr txBox="1"/>
          <p:nvPr userDrawn="1"/>
        </p:nvSpPr>
        <p:spPr>
          <a:xfrm>
            <a:off x="0" y="6433457"/>
            <a:ext cx="3623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Mackay/Hitchcock/Wang 2021</a:t>
            </a:r>
          </a:p>
        </p:txBody>
      </p:sp>
    </p:spTree>
    <p:extLst>
      <p:ext uri="{BB962C8B-B14F-4D97-AF65-F5344CB8AC3E}">
        <p14:creationId xmlns:p14="http://schemas.microsoft.com/office/powerpoint/2010/main" val="209720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7" Type="http://schemas.openxmlformats.org/officeDocument/2006/relationships/image" Target="../media/image29.png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4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4.tif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tiff"/><Relationship Id="rId5" Type="http://schemas.openxmlformats.org/officeDocument/2006/relationships/image" Target="../media/image32.tiff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tiff"/><Relationship Id="rId4" Type="http://schemas.openxmlformats.org/officeDocument/2006/relationships/image" Target="../media/image2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8.tiff"/><Relationship Id="rId7" Type="http://schemas.openxmlformats.org/officeDocument/2006/relationships/image" Target="../media/image41.emf"/><Relationship Id="rId12" Type="http://schemas.openxmlformats.org/officeDocument/2006/relationships/image" Target="../media/image4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g"/><Relationship Id="rId5" Type="http://schemas.openxmlformats.org/officeDocument/2006/relationships/image" Target="../media/image49.tiff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tif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59.emf"/><Relationship Id="rId3" Type="http://schemas.openxmlformats.org/officeDocument/2006/relationships/image" Target="../media/image60.tif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e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iff"/><Relationship Id="rId2" Type="http://schemas.openxmlformats.org/officeDocument/2006/relationships/image" Target="../media/image68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"/><Relationship Id="rId2" Type="http://schemas.openxmlformats.org/officeDocument/2006/relationships/image" Target="../media/image70.T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"/><Relationship Id="rId2" Type="http://schemas.openxmlformats.org/officeDocument/2006/relationships/image" Target="../media/image72.T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9.tif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tiff"/><Relationship Id="rId5" Type="http://schemas.openxmlformats.org/officeDocument/2006/relationships/image" Target="../media/image24.tiff"/><Relationship Id="rId4" Type="http://schemas.openxmlformats.org/officeDocument/2006/relationships/image" Target="../media/image23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D8FC6E5-45BA-A34E-989B-77DF7DC90DE2}"/>
              </a:ext>
            </a:extLst>
          </p:cNvPr>
          <p:cNvSpPr txBox="1"/>
          <p:nvPr/>
        </p:nvSpPr>
        <p:spPr>
          <a:xfrm>
            <a:off x="8658834" y="5786342"/>
            <a:ext cx="2102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hoto: Scott Macka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F25594-A71E-D143-89AE-59473814B76F}"/>
              </a:ext>
            </a:extLst>
          </p:cNvPr>
          <p:cNvSpPr/>
          <p:nvPr/>
        </p:nvSpPr>
        <p:spPr>
          <a:xfrm>
            <a:off x="-75305" y="0"/>
            <a:ext cx="12360537" cy="115289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80DF341-AC06-B94E-A0BE-A5D98865F742}"/>
              </a:ext>
            </a:extLst>
          </p:cNvPr>
          <p:cNvSpPr txBox="1">
            <a:spLocks/>
          </p:cNvSpPr>
          <p:nvPr/>
        </p:nvSpPr>
        <p:spPr>
          <a:xfrm>
            <a:off x="1577157" y="124439"/>
            <a:ext cx="9034664" cy="9040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TREES Workshop: </a:t>
            </a:r>
          </a:p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Theory, Research Questions, and Hands-on Us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6C7E3D-FBE8-9443-A329-85DE751CCD5D}"/>
              </a:ext>
            </a:extLst>
          </p:cNvPr>
          <p:cNvSpPr txBox="1"/>
          <p:nvPr/>
        </p:nvSpPr>
        <p:spPr>
          <a:xfrm>
            <a:off x="2243334" y="1805637"/>
            <a:ext cx="779835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. Scott Mackay, Mitchell Hitchcock and Diane R. Wang</a:t>
            </a:r>
          </a:p>
          <a:p>
            <a:pPr algn="ctr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iversity at Buffalo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urdue University</a:t>
            </a:r>
          </a:p>
        </p:txBody>
      </p:sp>
      <p:pic>
        <p:nvPicPr>
          <p:cNvPr id="11" name="Picture 4" descr="trees_lostCreek.tif">
            <a:extLst>
              <a:ext uri="{FF2B5EF4-FFF2-40B4-BE49-F238E27FC236}">
                <a16:creationId xmlns:a16="http://schemas.microsoft.com/office/drawing/2014/main" id="{7D5FD753-CCBB-2444-8555-78D63EB8160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64" r="39520"/>
          <a:stretch/>
        </p:blipFill>
        <p:spPr bwMode="auto">
          <a:xfrm>
            <a:off x="0" y="3045117"/>
            <a:ext cx="1369088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47E4F71-189E-FD47-973B-185F0D4369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132" t="3491" r="22980" b="53651"/>
          <a:stretch/>
        </p:blipFill>
        <p:spPr>
          <a:xfrm>
            <a:off x="8205117" y="3038905"/>
            <a:ext cx="3673139" cy="32623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1D45C7-F9A3-B545-B6D6-A1C74FE0DE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8042" y="3038905"/>
            <a:ext cx="2158701" cy="3270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629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F4A6CA-25D1-1049-8F77-E193EB8424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4250" y="3511345"/>
            <a:ext cx="2476500" cy="876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D6678D-A6DA-B848-A58B-6EBC20326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0469" y="3504453"/>
            <a:ext cx="3771900" cy="863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140E08F-7F6F-804A-AB48-DF0DB13857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41792" y="3727245"/>
            <a:ext cx="1536700" cy="4445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A10CAD5-AA81-EA4D-A0E1-495DAC154A9D}"/>
                  </a:ext>
                </a:extLst>
              </p:cNvPr>
              <p:cNvSpPr txBox="1"/>
              <p:nvPr/>
            </p:nvSpPr>
            <p:spPr>
              <a:xfrm>
                <a:off x="1934802" y="900951"/>
                <a:ext cx="2703882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𝑒𝑓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A10CAD5-AA81-EA4D-A0E1-495DAC154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02" y="900951"/>
                <a:ext cx="2703882" cy="398955"/>
              </a:xfrm>
              <a:prstGeom prst="rect">
                <a:avLst/>
              </a:prstGeom>
              <a:blipFill>
                <a:blip r:embed="rId5"/>
                <a:stretch>
                  <a:fillRect l="-186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B5337D-2ACC-2248-B9E2-0C11A308C67D}"/>
                  </a:ext>
                </a:extLst>
              </p:cNvPr>
              <p:cNvSpPr txBox="1"/>
              <p:nvPr/>
            </p:nvSpPr>
            <p:spPr>
              <a:xfrm>
                <a:off x="1934802" y="2571129"/>
                <a:ext cx="2836096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min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B5337D-2ACC-2248-B9E2-0C11A308C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02" y="2571129"/>
                <a:ext cx="2836096" cy="425501"/>
              </a:xfrm>
              <a:prstGeom prst="rect">
                <a:avLst/>
              </a:prstGeom>
              <a:blipFill>
                <a:blip r:embed="rId6"/>
                <a:stretch>
                  <a:fillRect l="-1786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D2D8608-3FF5-A64C-B86B-D29CF61EDBE2}"/>
              </a:ext>
            </a:extLst>
          </p:cNvPr>
          <p:cNvSpPr txBox="1"/>
          <p:nvPr/>
        </p:nvSpPr>
        <p:spPr>
          <a:xfrm>
            <a:off x="5864251" y="921831"/>
            <a:ext cx="42418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lines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nd wher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44D9E28-8760-7E42-8F87-C3966729A96B}"/>
              </a:ext>
            </a:extLst>
          </p:cNvPr>
          <p:cNvSpPr/>
          <p:nvPr/>
        </p:nvSpPr>
        <p:spPr>
          <a:xfrm>
            <a:off x="1844635" y="4827397"/>
            <a:ext cx="84932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80.0 Vcmax25, maximum Rubisco activity at 25 C,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m-2 s-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F321035-AAFF-E04B-88AF-386055149331}"/>
                  </a:ext>
                </a:extLst>
              </p:cNvPr>
              <p:cNvSpPr txBox="1"/>
              <p:nvPr/>
            </p:nvSpPr>
            <p:spPr>
              <a:xfrm>
                <a:off x="2930351" y="1364197"/>
                <a:ext cx="1927643" cy="10542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F321035-AAFF-E04B-88AF-386055149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351" y="1364197"/>
                <a:ext cx="1927643" cy="1054263"/>
              </a:xfrm>
              <a:prstGeom prst="rect">
                <a:avLst/>
              </a:prstGeom>
              <a:blipFill>
                <a:blip r:embed="rId7"/>
                <a:stretch>
                  <a:fillRect l="-1961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99BF8E59-203F-2D49-8ACE-A8A3D5166BD2}"/>
              </a:ext>
            </a:extLst>
          </p:cNvPr>
          <p:cNvSpPr/>
          <p:nvPr/>
        </p:nvSpPr>
        <p:spPr>
          <a:xfrm>
            <a:off x="1841661" y="5263833"/>
            <a:ext cx="86125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40.0 Jmax25, maximum electron transport rate at 25 C,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m-2 s-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9C3B249-06B5-8746-B3BF-FD6078A6CB34}"/>
              </a:ext>
            </a:extLst>
          </p:cNvPr>
          <p:cNvSpPr/>
          <p:nvPr/>
        </p:nvSpPr>
        <p:spPr>
          <a:xfrm>
            <a:off x="1841660" y="5700269"/>
            <a:ext cx="66887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38.6 gammaStar25, compensation point at 25 C,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AD72B14-8736-5C4A-BDD2-84C970E4C62B}"/>
              </a:ext>
            </a:extLst>
          </p:cNvPr>
          <p:cNvSpPr txBox="1"/>
          <p:nvPr/>
        </p:nvSpPr>
        <p:spPr>
          <a:xfrm>
            <a:off x="2916405" y="-76202"/>
            <a:ext cx="6425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3. Photosynthesis (new C3 model)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861353-CAFD-EA4E-854A-6138EDE7CAD0}"/>
              </a:ext>
            </a:extLst>
          </p:cNvPr>
          <p:cNvSpPr txBox="1"/>
          <p:nvPr/>
        </p:nvSpPr>
        <p:spPr>
          <a:xfrm>
            <a:off x="8133538" y="4300861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aemmer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2013</a:t>
            </a:r>
          </a:p>
        </p:txBody>
      </p:sp>
    </p:spTree>
    <p:extLst>
      <p:ext uri="{BB962C8B-B14F-4D97-AF65-F5344CB8AC3E}">
        <p14:creationId xmlns:p14="http://schemas.microsoft.com/office/powerpoint/2010/main" val="13106714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A10CAD5-AA81-EA4D-A0E1-495DAC154A9D}"/>
                  </a:ext>
                </a:extLst>
              </p:cNvPr>
              <p:cNvSpPr txBox="1"/>
              <p:nvPr/>
            </p:nvSpPr>
            <p:spPr>
              <a:xfrm>
                <a:off x="1934803" y="900951"/>
                <a:ext cx="2807755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𝑒𝑓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A10CAD5-AA81-EA4D-A0E1-495DAC154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03" y="900951"/>
                <a:ext cx="2807755" cy="398955"/>
              </a:xfrm>
              <a:prstGeom prst="rect">
                <a:avLst/>
              </a:prstGeom>
              <a:blipFill>
                <a:blip r:embed="rId2"/>
                <a:stretch>
                  <a:fillRect l="-1802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B5337D-2ACC-2248-B9E2-0C11A308C67D}"/>
                  </a:ext>
                </a:extLst>
              </p:cNvPr>
              <p:cNvSpPr txBox="1"/>
              <p:nvPr/>
            </p:nvSpPr>
            <p:spPr>
              <a:xfrm>
                <a:off x="1934803" y="2571129"/>
                <a:ext cx="2499979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min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B5337D-2ACC-2248-B9E2-0C11A308C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03" y="2571129"/>
                <a:ext cx="2499979" cy="425501"/>
              </a:xfrm>
              <a:prstGeom prst="rect">
                <a:avLst/>
              </a:prstGeom>
              <a:blipFill>
                <a:blip r:embed="rId3"/>
                <a:stretch>
                  <a:fillRect l="-1015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D2D8608-3FF5-A64C-B86B-D29CF61EDBE2}"/>
              </a:ext>
            </a:extLst>
          </p:cNvPr>
          <p:cNvSpPr txBox="1"/>
          <p:nvPr/>
        </p:nvSpPr>
        <p:spPr>
          <a:xfrm>
            <a:off x="5864251" y="921831"/>
            <a:ext cx="42418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lines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nd wher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F321035-AAFF-E04B-88AF-386055149331}"/>
                  </a:ext>
                </a:extLst>
              </p:cNvPr>
              <p:cNvSpPr txBox="1"/>
              <p:nvPr/>
            </p:nvSpPr>
            <p:spPr>
              <a:xfrm>
                <a:off x="2930351" y="1364197"/>
                <a:ext cx="1927643" cy="10542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F321035-AAFF-E04B-88AF-386055149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351" y="1364197"/>
                <a:ext cx="1927643" cy="1054263"/>
              </a:xfrm>
              <a:prstGeom prst="rect">
                <a:avLst/>
              </a:prstGeom>
              <a:blipFill>
                <a:blip r:embed="rId4"/>
                <a:stretch>
                  <a:fillRect l="-1961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1AD72B14-8736-5C4A-BDD2-84C970E4C62B}"/>
              </a:ext>
            </a:extLst>
          </p:cNvPr>
          <p:cNvSpPr txBox="1"/>
          <p:nvPr/>
        </p:nvSpPr>
        <p:spPr>
          <a:xfrm>
            <a:off x="3124752" y="-76202"/>
            <a:ext cx="57647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3. Photosynthesis (C4 model)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AFF65C8-7389-EF43-BC44-60BF5961BF04}"/>
              </a:ext>
            </a:extLst>
          </p:cNvPr>
          <p:cNvSpPr/>
          <p:nvPr/>
        </p:nvSpPr>
        <p:spPr>
          <a:xfrm>
            <a:off x="1753576" y="4882501"/>
            <a:ext cx="870819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60.0 Vcmax25, maximum Rubisco activity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m-2 s-1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00.0 Vpmax25, maximum PEP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carbolylas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activity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m-2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400.0 Jmax25, maximum electron transport rate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m-2 s-1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38.6 gammaStar25, compensation point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80.0 Kp25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Michaelis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constant of PEP carboxylase for CO2 at 25 C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bar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80.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Vpr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, PEP regeneration rate,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umol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m-2 s-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258C1A-1042-074B-AE08-B9FD39EDE9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4802" y="3455691"/>
            <a:ext cx="4584700" cy="444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BDE1ED9-F6DE-6B4F-A364-70AD87DCCF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2567" y="3274081"/>
            <a:ext cx="2743200" cy="8255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279E5EE-D9B1-9F43-9C55-B546D64092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34802" y="4010641"/>
            <a:ext cx="4914900" cy="7112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1E67B88-AC1C-CB4F-A2BF-702BB5DAFA73}"/>
              </a:ext>
            </a:extLst>
          </p:cNvPr>
          <p:cNvSpPr txBox="1"/>
          <p:nvPr/>
        </p:nvSpPr>
        <p:spPr>
          <a:xfrm>
            <a:off x="7592443" y="426024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aemmer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2013</a:t>
            </a:r>
          </a:p>
        </p:txBody>
      </p:sp>
    </p:spTree>
    <p:extLst>
      <p:ext uri="{BB962C8B-B14F-4D97-AF65-F5344CB8AC3E}">
        <p14:creationId xmlns:p14="http://schemas.microsoft.com/office/powerpoint/2010/main" val="18181435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A816039-2C2E-5649-A81A-8D606C3B43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7716" y="727610"/>
            <a:ext cx="2152650" cy="10858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5497A3-DDFC-AF4C-BB36-1B40DFF37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6569" y="727610"/>
            <a:ext cx="5086350" cy="108585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09B9137-BAD4-DD40-874D-2EB705A4FD30}"/>
              </a:ext>
            </a:extLst>
          </p:cNvPr>
          <p:cNvSpPr/>
          <p:nvPr/>
        </p:nvSpPr>
        <p:spPr>
          <a:xfrm>
            <a:off x="4370673" y="2219070"/>
            <a:ext cx="4358244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1.211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AreaMax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 K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939134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initialLeafSiz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A_pot_in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000495803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Area_Rat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r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1024.02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dur_LeafExpansion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d_exp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400.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SLA_max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SLA_max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71.1034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SLA_min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SLA_min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6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_insertAngl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 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2.5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_len_to_width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9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roportion_CD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a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970.534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hyllochron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hyllochron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3507.5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floweringTim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TTF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96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Tbas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Tb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4926.335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therm_plant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5.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rojectedArea_init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40.0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pot_size</a:t>
            </a:r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 //max projected area, cm2</a:t>
            </a: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0.43    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root_to_shoot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400" dirty="0">
                <a:solidFill>
                  <a:srgbClr val="0070C0"/>
                </a:solidFill>
                <a:latin typeface="Menlo" panose="020B0609030804020204" pitchFamily="49" charset="0"/>
              </a:rPr>
              <a:t>1.59    </a:t>
            </a:r>
            <a:r>
              <a:rPr lang="en-US" sz="1400" dirty="0" err="1">
                <a:solidFill>
                  <a:srgbClr val="0070C0"/>
                </a:solidFill>
                <a:latin typeface="Menlo" panose="020B0609030804020204" pitchFamily="49" charset="0"/>
              </a:rPr>
              <a:t>leaf_to_stem</a:t>
            </a:r>
            <a:endParaRPr lang="en-US" sz="1400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0200B9-DBA8-314E-9171-CD34D8AD5E42}"/>
              </a:ext>
            </a:extLst>
          </p:cNvPr>
          <p:cNvSpPr txBox="1"/>
          <p:nvPr/>
        </p:nvSpPr>
        <p:spPr>
          <a:xfrm>
            <a:off x="2620983" y="-78924"/>
            <a:ext cx="6880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4. Vegetative growth: Leaf (Brassica)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E3E59C-5D91-BC47-BF1D-7D5BD74DF93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132" t="3491" r="22980" b="53651"/>
          <a:stretch/>
        </p:blipFill>
        <p:spPr>
          <a:xfrm>
            <a:off x="128052" y="2205779"/>
            <a:ext cx="4242621" cy="376816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D78FD79-D4A9-374D-AFB7-44196E9CA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9672" y="5973944"/>
            <a:ext cx="41983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"/>
                <a:cs typeface="Arial"/>
              </a:rPr>
              <a:t>Wang </a:t>
            </a:r>
            <a:r>
              <a:rPr lang="en-US" sz="1400" i="1" dirty="0">
                <a:latin typeface="Arial"/>
                <a:cs typeface="Arial"/>
              </a:rPr>
              <a:t>et al.</a:t>
            </a:r>
            <a:r>
              <a:rPr lang="en-US" sz="1400" dirty="0">
                <a:latin typeface="Arial"/>
                <a:cs typeface="Arial"/>
              </a:rPr>
              <a:t>, 2019, Journal of Experimental Botany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8C81B1-1856-9248-988E-B4D7EE50E2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28917" y="2035219"/>
            <a:ext cx="3320660" cy="3734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918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rootVolume2.tiff">
            <a:extLst>
              <a:ext uri="{FF2B5EF4-FFF2-40B4-BE49-F238E27FC236}">
                <a16:creationId xmlns:a16="http://schemas.microsoft.com/office/drawing/2014/main" id="{3D65093F-BC6F-8B43-B0E4-FE92614BE3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5" t="12031" r="4068" b="26711"/>
          <a:stretch/>
        </p:blipFill>
        <p:spPr>
          <a:xfrm>
            <a:off x="1630916" y="544007"/>
            <a:ext cx="4168330" cy="42011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DBE9936-9DC5-304B-89A7-9C80352FAB6B}"/>
              </a:ext>
            </a:extLst>
          </p:cNvPr>
          <p:cNvSpPr txBox="1"/>
          <p:nvPr/>
        </p:nvSpPr>
        <p:spPr>
          <a:xfrm>
            <a:off x="3809557" y="-66166"/>
            <a:ext cx="4581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4. Vegetative growth: Roo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F01F80-D31A-CC48-8F3E-18B211064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634" y="6001035"/>
            <a:ext cx="31213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"/>
                <a:cs typeface="Arial"/>
              </a:rPr>
              <a:t>Mackay </a:t>
            </a:r>
            <a:r>
              <a:rPr lang="en-US" sz="1400" i="1" dirty="0">
                <a:latin typeface="Arial"/>
                <a:cs typeface="Arial"/>
              </a:rPr>
              <a:t>et al.</a:t>
            </a:r>
            <a:r>
              <a:rPr lang="en-US" sz="1400" dirty="0">
                <a:latin typeface="Arial"/>
                <a:cs typeface="Arial"/>
              </a:rPr>
              <a:t>, 2019, New </a:t>
            </a:r>
            <a:r>
              <a:rPr lang="en-US" sz="1400" dirty="0" err="1">
                <a:latin typeface="Arial"/>
                <a:cs typeface="Arial"/>
              </a:rPr>
              <a:t>Phytologist</a:t>
            </a:r>
            <a:endParaRPr lang="en-US" sz="1400" dirty="0">
              <a:latin typeface="Arial"/>
              <a:cs typeface="Arial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386054-4755-114B-A005-8EEA91A091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7013" y="4800869"/>
            <a:ext cx="4296463" cy="104552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0498556-708A-2F44-98C2-495C91A26CB2}"/>
              </a:ext>
            </a:extLst>
          </p:cNvPr>
          <p:cNvSpPr/>
          <p:nvPr/>
        </p:nvSpPr>
        <p:spPr>
          <a:xfrm>
            <a:off x="6622650" y="640423"/>
            <a:ext cx="3536066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#_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of_shoot_modules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1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1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    0.48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      0.2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#_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of_root_modules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  4</a:t>
            </a:r>
          </a:p>
          <a:p>
            <a:r>
              <a:rPr lang="en-US" sz="1600" b="1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b="1" dirty="0">
                <a:solidFill>
                  <a:srgbClr val="0070C0"/>
                </a:solidFill>
                <a:latin typeface="Menlo" panose="020B0609030804020204" pitchFamily="49" charset="0"/>
              </a:rPr>
              <a:t> 0.2</a:t>
            </a:r>
          </a:p>
          <a:p>
            <a:r>
              <a:rPr lang="en-US" sz="1600" b="1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b="1" dirty="0">
                <a:solidFill>
                  <a:srgbClr val="0070C0"/>
                </a:solidFill>
                <a:latin typeface="Menlo" panose="020B0609030804020204" pitchFamily="49" charset="0"/>
              </a:rPr>
              <a:t>     1.0</a:t>
            </a:r>
          </a:p>
          <a:p>
            <a:r>
              <a:rPr lang="en-US" sz="1600" b="1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b="1" dirty="0">
                <a:solidFill>
                  <a:srgbClr val="0070C0"/>
                </a:solidFill>
                <a:latin typeface="Menlo" panose="020B0609030804020204" pitchFamily="49" charset="0"/>
              </a:rPr>
              <a:t>       0.008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0.2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1.0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  0.016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0.3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1.0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  0.024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af_area_fractio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0.3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later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1.0</a:t>
            </a:r>
          </a:p>
          <a:p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ength_axia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      0.04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4E24967-8DC4-C544-894B-3FB5134B8C6B}"/>
              </a:ext>
            </a:extLst>
          </p:cNvPr>
          <p:cNvSpPr txBox="1"/>
          <p:nvPr/>
        </p:nvSpPr>
        <p:spPr>
          <a:xfrm>
            <a:off x="6622651" y="5136611"/>
            <a:ext cx="4083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xial length = 0.96 m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teral0 length = 0.96 x 1.0 = 0.96 m</a:t>
            </a:r>
          </a:p>
        </p:txBody>
      </p:sp>
    </p:spTree>
    <p:extLst>
      <p:ext uri="{BB962C8B-B14F-4D97-AF65-F5344CB8AC3E}">
        <p14:creationId xmlns:p14="http://schemas.microsoft.com/office/powerpoint/2010/main" val="39722856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rootVolume2.tiff">
            <a:extLst>
              <a:ext uri="{FF2B5EF4-FFF2-40B4-BE49-F238E27FC236}">
                <a16:creationId xmlns:a16="http://schemas.microsoft.com/office/drawing/2014/main" id="{3D65093F-BC6F-8B43-B0E4-FE92614BE3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5" t="12031" r="4068" b="26711"/>
          <a:stretch/>
        </p:blipFill>
        <p:spPr>
          <a:xfrm>
            <a:off x="1630916" y="544007"/>
            <a:ext cx="4168330" cy="420110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F8DACB-4BD2-8F4A-BE66-2F74A70D5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7916" y="655458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7" name="Equation" r:id="rId4" imgW="1409700" imgH="457200" progId="Equation.DSMT4">
                  <p:embed/>
                </p:oleObj>
              </mc:Choice>
              <mc:Fallback>
                <p:oleObj name="Equation" r:id="rId4" imgW="14097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F8DACB-4BD2-8F4A-BE66-2F74A70D5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7916" y="655458"/>
                        <a:ext cx="2819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F4B218-AF27-9043-B173-B078E1AE9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3246" y="3188078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6" imgW="698500" imgH="457200" progId="Equation.DSMT4">
                  <p:embed/>
                </p:oleObj>
              </mc:Choice>
              <mc:Fallback>
                <p:oleObj name="Equation" r:id="rId6" imgW="69850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F4B218-AF27-9043-B173-B078E1AE9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3246" y="3188078"/>
                        <a:ext cx="139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A01826-CBF1-774B-BD4B-50BDC378D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5636" y="2874305"/>
          <a:ext cx="2286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Equation" r:id="rId8" imgW="1143000" imgH="558800" progId="Equation.DSMT4">
                  <p:embed/>
                </p:oleObj>
              </mc:Choice>
              <mc:Fallback>
                <p:oleObj name="Equation" r:id="rId8" imgW="1143000" imgH="558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A01826-CBF1-774B-BD4B-50BDC378D1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5636" y="2874305"/>
                        <a:ext cx="2286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D4DEC1-4F4E-3641-875E-8086F7ACE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6060" y="4275377"/>
          <a:ext cx="185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Equation" r:id="rId10" imgW="927100" imgH="254000" progId="Equation.DSMT4">
                  <p:embed/>
                </p:oleObj>
              </mc:Choice>
              <mc:Fallback>
                <p:oleObj name="Equation" r:id="rId10" imgW="927100" imgH="254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7D4DEC1-4F4E-3641-875E-8086F7ACE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6060" y="4275377"/>
                        <a:ext cx="1854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EF01F80-D31A-CC48-8F3E-18B211064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634" y="6001035"/>
            <a:ext cx="31213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"/>
                <a:cs typeface="Arial"/>
              </a:rPr>
              <a:t>Mackay </a:t>
            </a:r>
            <a:r>
              <a:rPr lang="en-US" sz="1400" i="1" dirty="0">
                <a:latin typeface="Arial"/>
                <a:cs typeface="Arial"/>
              </a:rPr>
              <a:t>et al.</a:t>
            </a:r>
            <a:r>
              <a:rPr lang="en-US" sz="1400" dirty="0">
                <a:latin typeface="Arial"/>
                <a:cs typeface="Arial"/>
              </a:rPr>
              <a:t>, 2019, New </a:t>
            </a:r>
            <a:r>
              <a:rPr lang="en-US" sz="1400" dirty="0" err="1">
                <a:latin typeface="Arial"/>
                <a:cs typeface="Arial"/>
              </a:rPr>
              <a:t>Phytologist</a:t>
            </a:r>
            <a:endParaRPr lang="en-US" sz="1400" dirty="0">
              <a:latin typeface="Arial"/>
              <a:cs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31A8860-C90A-794C-A966-41301F363B67}"/>
              </a:ext>
            </a:extLst>
          </p:cNvPr>
          <p:cNvSpPr/>
          <p:nvPr/>
        </p:nvSpPr>
        <p:spPr>
          <a:xfrm>
            <a:off x="1690732" y="4696587"/>
            <a:ext cx="83595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79200.0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Cbelowground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kg ha-1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024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Croot_frac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dim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454.0 SRL1, m gC-1 at root diameter of 250 um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0125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minRootDiam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m diameter of thickest root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4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maxRootDiam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m diameter of thickest root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0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minRootLifespa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years,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80BFF23-4C0E-E04E-8B4C-BCA9A52456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29148" y="1584159"/>
            <a:ext cx="4549140" cy="11582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49D50F7-CD20-CE46-BB57-FE5AF6D4CBC8}"/>
              </a:ext>
            </a:extLst>
          </p:cNvPr>
          <p:cNvSpPr txBox="1"/>
          <p:nvPr/>
        </p:nvSpPr>
        <p:spPr>
          <a:xfrm>
            <a:off x="3809557" y="-66166"/>
            <a:ext cx="4581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4. Vegetative growth: Roots</a:t>
            </a:r>
          </a:p>
        </p:txBody>
      </p:sp>
    </p:spTree>
    <p:extLst>
      <p:ext uri="{BB962C8B-B14F-4D97-AF65-F5344CB8AC3E}">
        <p14:creationId xmlns:p14="http://schemas.microsoft.com/office/powerpoint/2010/main" val="40782482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342050B-F58E-7B45-B1CA-F86948CA87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5257" y="659495"/>
            <a:ext cx="8503920" cy="51771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B4D882F-3BDA-5147-8A6F-8F9F269B8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634" y="6001035"/>
            <a:ext cx="31213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"/>
                <a:cs typeface="Arial"/>
              </a:rPr>
              <a:t>Mackay </a:t>
            </a:r>
            <a:r>
              <a:rPr lang="en-US" sz="1400" i="1" dirty="0">
                <a:latin typeface="Arial"/>
                <a:cs typeface="Arial"/>
              </a:rPr>
              <a:t>et al.</a:t>
            </a:r>
            <a:r>
              <a:rPr lang="en-US" sz="1400" dirty="0">
                <a:latin typeface="Arial"/>
                <a:cs typeface="Arial"/>
              </a:rPr>
              <a:t>, 2019, New </a:t>
            </a:r>
            <a:r>
              <a:rPr lang="en-US" sz="1400" dirty="0" err="1">
                <a:latin typeface="Arial"/>
                <a:cs typeface="Arial"/>
              </a:rPr>
              <a:t>Phytologist</a:t>
            </a:r>
            <a:endParaRPr lang="en-US" sz="1400" dirty="0">
              <a:latin typeface="Arial"/>
              <a:cs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3F8AE2-5041-8946-9447-4EA8BDAF332A}"/>
              </a:ext>
            </a:extLst>
          </p:cNvPr>
          <p:cNvSpPr txBox="1"/>
          <p:nvPr/>
        </p:nvSpPr>
        <p:spPr>
          <a:xfrm>
            <a:off x="3809557" y="-66166"/>
            <a:ext cx="4581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4. Vegetative growth: Roots</a:t>
            </a:r>
          </a:p>
        </p:txBody>
      </p:sp>
    </p:spTree>
    <p:extLst>
      <p:ext uri="{BB962C8B-B14F-4D97-AF65-F5344CB8AC3E}">
        <p14:creationId xmlns:p14="http://schemas.microsoft.com/office/powerpoint/2010/main" val="35789194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BCC77B5B-7CE1-084D-8C79-350B636718BD}"/>
              </a:ext>
            </a:extLst>
          </p:cNvPr>
          <p:cNvSpPr/>
          <p:nvPr/>
        </p:nvSpPr>
        <p:spPr>
          <a:xfrm>
            <a:off x="1654284" y="5926627"/>
            <a:ext cx="42398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/>
                <a:cs typeface="Arial"/>
              </a:rPr>
              <a:t>Mackay et al., 2015, Water Resources Research</a:t>
            </a:r>
            <a:endParaRPr lang="en-US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B2BFB5-453D-2E44-97C3-FF34D0CC1F9E}"/>
                  </a:ext>
                </a:extLst>
              </p:cNvPr>
              <p:cNvSpPr txBox="1"/>
              <p:nvPr/>
            </p:nvSpPr>
            <p:spPr>
              <a:xfrm>
                <a:off x="6584881" y="3019460"/>
                <a:ext cx="2270045" cy="7772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𝑉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B2BFB5-453D-2E44-97C3-FF34D0CC1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881" y="3019460"/>
                <a:ext cx="2270045" cy="777200"/>
              </a:xfrm>
              <a:prstGeom prst="rect">
                <a:avLst/>
              </a:prstGeom>
              <a:blipFill>
                <a:blip r:embed="rId2"/>
                <a:stretch>
                  <a:fillRect l="-2778"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D56C20-9989-2143-B05F-5A77D42649D9}"/>
                  </a:ext>
                </a:extLst>
              </p:cNvPr>
              <p:cNvSpPr txBox="1"/>
              <p:nvPr/>
            </p:nvSpPr>
            <p:spPr>
              <a:xfrm>
                <a:off x="6584880" y="4117351"/>
                <a:ext cx="2960234" cy="9198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𝑝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𝑜𝑤𝑛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D56C20-9989-2143-B05F-5A77D4264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880" y="4117351"/>
                <a:ext cx="2960234" cy="919867"/>
              </a:xfrm>
              <a:prstGeom prst="rect">
                <a:avLst/>
              </a:prstGeom>
              <a:blipFill>
                <a:blip r:embed="rId3"/>
                <a:stretch>
                  <a:fillRect l="-20513" t="-165753" r="-1709" b="-234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9463403-2E1E-A048-BB4E-4F50605AC763}"/>
              </a:ext>
            </a:extLst>
          </p:cNvPr>
          <p:cNvSpPr txBox="1"/>
          <p:nvPr/>
        </p:nvSpPr>
        <p:spPr>
          <a:xfrm>
            <a:off x="3848749" y="-61225"/>
            <a:ext cx="40222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5. Soil-Xylem hydraulic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91CBB3-470B-674B-B3E4-CE36BA67450F}"/>
                  </a:ext>
                </a:extLst>
              </p:cNvPr>
              <p:cNvSpPr txBox="1"/>
              <p:nvPr/>
            </p:nvSpPr>
            <p:spPr>
              <a:xfrm>
                <a:off x="6584882" y="5405527"/>
                <a:ext cx="2787751" cy="4031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l-GR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Ψ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91CBB3-470B-674B-B3E4-CE36BA674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882" y="5405527"/>
                <a:ext cx="2787751" cy="403187"/>
              </a:xfrm>
              <a:prstGeom prst="rect">
                <a:avLst/>
              </a:prstGeom>
              <a:blipFill>
                <a:blip r:embed="rId4"/>
                <a:stretch>
                  <a:fillRect l="-1810" t="-115152" b="-130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090B5620-8D45-114E-A57B-2B511FF199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0044" y="878843"/>
            <a:ext cx="3209909" cy="48071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BCEFE1A-712E-9A43-9194-9A3AF213D5AD}"/>
              </a:ext>
            </a:extLst>
          </p:cNvPr>
          <p:cNvSpPr/>
          <p:nvPr/>
        </p:nvSpPr>
        <p:spPr>
          <a:xfrm>
            <a:off x="6460043" y="154146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15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Gsref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4 m (proportion of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Gsref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EF80836-CC86-8542-802A-DDC8EC91E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659" y="541193"/>
            <a:ext cx="3555090" cy="5385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164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66A7AAB-5334-8E4D-9629-17542B1E28D4}"/>
              </a:ext>
            </a:extLst>
          </p:cNvPr>
          <p:cNvSpPr/>
          <p:nvPr/>
        </p:nvSpPr>
        <p:spPr>
          <a:xfrm>
            <a:off x="1714006" y="1009852"/>
            <a:ext cx="895399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-0.1 Md </a:t>
            </a:r>
            <a:r>
              <a:rPr lang="en-US" sz="1600" dirty="0">
                <a:solidFill>
                  <a:srgbClr val="C00000"/>
                </a:solidFill>
                <a:latin typeface="Menlo" panose="020B0609030804020204" pitchFamily="49" charset="0"/>
              </a:rPr>
              <a:t>(If critical pressure is more positive, then hydraulic failure)</a:t>
            </a:r>
          </a:p>
          <a:p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-0.5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midday_at_sat_kl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5 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e_at_saturated_kl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-0.3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pd_at_sat_kl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57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ax_Shoot-b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38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ax_Shoot-c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57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at_Shoot-b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38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at_Shoot-c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57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ax_Root-b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38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ax_Root-c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57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at_Root-b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2.38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lat_Root-c_value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_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weibul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)</a:t>
            </a:r>
          </a:p>
        </p:txBody>
      </p:sp>
      <p:pic>
        <p:nvPicPr>
          <p:cNvPr id="5" name="Picture 4" descr="vulnerabilityCurves.tiff">
            <a:extLst>
              <a:ext uri="{FF2B5EF4-FFF2-40B4-BE49-F238E27FC236}">
                <a16:creationId xmlns:a16="http://schemas.microsoft.com/office/drawing/2014/main" id="{96CB6CD0-238D-8B4C-9519-E78D2310D6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004" y="2729097"/>
            <a:ext cx="3796589" cy="31053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055DD5-7926-7247-89B8-BAEAF7A6EC1C}"/>
              </a:ext>
            </a:extLst>
          </p:cNvPr>
          <p:cNvSpPr txBox="1"/>
          <p:nvPr/>
        </p:nvSpPr>
        <p:spPr>
          <a:xfrm>
            <a:off x="3848749" y="-61225"/>
            <a:ext cx="40222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5. Soil-Xylem hydraulic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13F833-CE93-A746-BD41-DDA597D5DFCA}"/>
                  </a:ext>
                </a:extLst>
              </p:cNvPr>
              <p:cNvSpPr txBox="1"/>
              <p:nvPr/>
            </p:nvSpPr>
            <p:spPr>
              <a:xfrm>
                <a:off x="2454873" y="5431212"/>
                <a:ext cx="2787751" cy="4031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l-GR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Ψ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13F833-CE93-A746-BD41-DDA597D5DF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873" y="5431212"/>
                <a:ext cx="2787751" cy="403187"/>
              </a:xfrm>
              <a:prstGeom prst="rect">
                <a:avLst/>
              </a:prstGeom>
              <a:blipFill>
                <a:blip r:embed="rId3"/>
                <a:stretch>
                  <a:fillRect l="-2273" t="-115152" b="-130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B6F22BD-0B08-B445-B29C-E8FEB8263112}"/>
              </a:ext>
            </a:extLst>
          </p:cNvPr>
          <p:cNvSpPr txBox="1"/>
          <p:nvPr/>
        </p:nvSpPr>
        <p:spPr>
          <a:xfrm>
            <a:off x="4801477" y="1432896"/>
            <a:ext cx="4411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C88F27-8AB9-C94C-AED6-C4865301804B}"/>
              </a:ext>
            </a:extLst>
          </p:cNvPr>
          <p:cNvSpPr txBox="1"/>
          <p:nvPr/>
        </p:nvSpPr>
        <p:spPr>
          <a:xfrm>
            <a:off x="5126878" y="1828079"/>
            <a:ext cx="50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mpirical observations to set up the hydraulics)</a:t>
            </a:r>
          </a:p>
        </p:txBody>
      </p:sp>
    </p:spTree>
    <p:extLst>
      <p:ext uri="{BB962C8B-B14F-4D97-AF65-F5344CB8AC3E}">
        <p14:creationId xmlns:p14="http://schemas.microsoft.com/office/powerpoint/2010/main" val="35922308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06CC372-7152-A142-8526-B65D258AE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4250" y="1046202"/>
            <a:ext cx="6783070" cy="529844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0B557A8-0ED1-5E40-A797-0E08A1CB1C3A}"/>
              </a:ext>
            </a:extLst>
          </p:cNvPr>
          <p:cNvSpPr/>
          <p:nvPr/>
        </p:nvSpPr>
        <p:spPr>
          <a:xfrm>
            <a:off x="1882815" y="514694"/>
            <a:ext cx="81659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1  GMP_(mm)_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geometric_mean_particle_diameter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2.0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GSD_geometric_standard_deviation_of_particle_size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5F67B1E-A864-9244-BE38-13F3ECC3A93D}"/>
              </a:ext>
            </a:extLst>
          </p:cNvPr>
          <p:cNvSpPr txBox="1"/>
          <p:nvPr/>
        </p:nvSpPr>
        <p:spPr>
          <a:xfrm>
            <a:off x="3848749" y="-61225"/>
            <a:ext cx="40222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5. Soil-Xylem hydraulic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02B4100-B88F-3C44-99A1-2464B76AEE74}"/>
              </a:ext>
            </a:extLst>
          </p:cNvPr>
          <p:cNvSpPr/>
          <p:nvPr/>
        </p:nvSpPr>
        <p:spPr>
          <a:xfrm>
            <a:off x="6906230" y="4109013"/>
            <a:ext cx="219919" cy="21991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7344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rootVolume2.tiff">
            <a:extLst>
              <a:ext uri="{FF2B5EF4-FFF2-40B4-BE49-F238E27FC236}">
                <a16:creationId xmlns:a16="http://schemas.microsoft.com/office/drawing/2014/main" id="{3D65093F-BC6F-8B43-B0E4-FE92614BE3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5" t="12031" r="4068" b="26711"/>
          <a:stretch/>
        </p:blipFill>
        <p:spPr>
          <a:xfrm>
            <a:off x="1630916" y="544007"/>
            <a:ext cx="4168330" cy="42011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DBE9936-9DC5-304B-89A7-9C80352FAB6B}"/>
              </a:ext>
            </a:extLst>
          </p:cNvPr>
          <p:cNvSpPr txBox="1"/>
          <p:nvPr/>
        </p:nvSpPr>
        <p:spPr>
          <a:xfrm>
            <a:off x="4902328" y="-54272"/>
            <a:ext cx="2520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6. Soil Phys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D2A61C-F36C-C14D-A84B-BCC4E2EB70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2449" y="964541"/>
            <a:ext cx="4292600" cy="7264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78838B-33EE-354D-8A82-786CB9CFD5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2449" y="2158333"/>
            <a:ext cx="2212340" cy="4622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6EAA30C-9D02-4C44-A2EB-792D3ACC7116}"/>
              </a:ext>
            </a:extLst>
          </p:cNvPr>
          <p:cNvSpPr/>
          <p:nvPr/>
        </p:nvSpPr>
        <p:spPr>
          <a:xfrm>
            <a:off x="2147455" y="5042160"/>
            <a:ext cx="28441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4 porosity</a:t>
            </a: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3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silt_fraction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3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clay_fraction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7B65DE1-6417-BF48-A58A-D1B216AE854C}"/>
              </a:ext>
            </a:extLst>
          </p:cNvPr>
          <p:cNvSpPr txBox="1"/>
          <p:nvPr/>
        </p:nvSpPr>
        <p:spPr>
          <a:xfrm>
            <a:off x="5941622" y="3472500"/>
            <a:ext cx="41104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rainage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plicit Richards Equation</a:t>
            </a:r>
          </a:p>
          <a:p>
            <a:pPr marL="342900" indent="-3429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lm flow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acropor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18578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9B50606-9301-F345-B88A-5B49C1EDB653}"/>
              </a:ext>
            </a:extLst>
          </p:cNvPr>
          <p:cNvSpPr txBox="1"/>
          <p:nvPr/>
        </p:nvSpPr>
        <p:spPr>
          <a:xfrm>
            <a:off x="2340537" y="-74430"/>
            <a:ext cx="75814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TREES Workshop – Learning Objective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A6C0B70-79CA-CC47-AE2B-B334FF5D048E}"/>
              </a:ext>
            </a:extLst>
          </p:cNvPr>
          <p:cNvSpPr txBox="1"/>
          <p:nvPr/>
        </p:nvSpPr>
        <p:spPr>
          <a:xfrm>
            <a:off x="797859" y="1167831"/>
            <a:ext cx="1090646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derstand the major processes in TREES</a:t>
            </a:r>
          </a:p>
          <a:p>
            <a:pPr marL="342900" indent="-342900">
              <a:buAutoNum type="arabicParenR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R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come comfortable with running TREES</a:t>
            </a:r>
          </a:p>
          <a:p>
            <a:pPr marL="342900" indent="-342900">
              <a:buFontTx/>
              <a:buAutoNum type="arabicParenR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R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t data into TREES</a:t>
            </a:r>
          </a:p>
          <a:p>
            <a:pPr marL="342900" indent="-342900">
              <a:buAutoNum type="arabicParenR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R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y TREES to address research questions</a:t>
            </a:r>
          </a:p>
          <a:p>
            <a:pPr marL="342900" indent="-342900">
              <a:buAutoNum type="arabicParenR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R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5346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rhizo-3d-v2.tiff">
            <a:extLst>
              <a:ext uri="{FF2B5EF4-FFF2-40B4-BE49-F238E27FC236}">
                <a16:creationId xmlns:a16="http://schemas.microsoft.com/office/drawing/2014/main" id="{564B868A-5292-9140-B70C-903202C153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4434" y="2099129"/>
            <a:ext cx="2779776" cy="354299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B6E1BE-2CEF-D048-9B2C-12CC81C63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4434" y="749313"/>
          <a:ext cx="784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4" imgW="3924300" imgH="508000" progId="Equation.DSMT4">
                  <p:embed/>
                </p:oleObj>
              </mc:Choice>
              <mc:Fallback>
                <p:oleObj name="Equation" r:id="rId4" imgW="3924300" imgH="508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B6E1BE-2CEF-D048-9B2C-12CC81C63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4434" y="749313"/>
                        <a:ext cx="7848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F7A575-3A7C-7D4E-80F6-E60C81D16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739" y="4260237"/>
          <a:ext cx="514350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Equation" r:id="rId6" imgW="2857500" imgH="495300" progId="Equation.DSMT4">
                  <p:embed/>
                </p:oleObj>
              </mc:Choice>
              <mc:Fallback>
                <p:oleObj name="Equation" r:id="rId6" imgW="2857500" imgH="4953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F7A575-3A7C-7D4E-80F6-E60C81D16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1739" y="4260237"/>
                        <a:ext cx="5143500" cy="89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C0AC48-0B95-5B43-A575-E31C57283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739" y="5196353"/>
          <a:ext cx="443484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8" imgW="2463800" imgH="495300" progId="Equation.DSMT4">
                  <p:embed/>
                </p:oleObj>
              </mc:Choice>
              <mc:Fallback>
                <p:oleObj name="Equation" r:id="rId8" imgW="2463800" imgH="495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4C0AC48-0B95-5B43-A575-E31C572832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51739" y="5196353"/>
                        <a:ext cx="4434840" cy="89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65DE1C-27B3-E447-9DBA-A1DCD009F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2308" y="2071796"/>
          <a:ext cx="413766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Equation" r:id="rId10" imgW="2298700" imgH="495300" progId="Equation.DSMT4">
                  <p:embed/>
                </p:oleObj>
              </mc:Choice>
              <mc:Fallback>
                <p:oleObj name="Equation" r:id="rId10" imgW="2298700" imgH="4953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65DE1C-27B3-E447-9DBA-A1DCD009F8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2308" y="2071796"/>
                        <a:ext cx="4137660" cy="89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39EF7F-6C2E-4D4C-9B32-84FB56DE5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739" y="2963336"/>
          <a:ext cx="441198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Equation" r:id="rId12" imgW="2451100" imgH="495300" progId="Equation.DSMT4">
                  <p:embed/>
                </p:oleObj>
              </mc:Choice>
              <mc:Fallback>
                <p:oleObj name="Equation" r:id="rId12" imgW="2451100" imgH="495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39EF7F-6C2E-4D4C-9B32-84FB56DE5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1739" y="2963336"/>
                        <a:ext cx="4411980" cy="89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20BBA8B-916F-3648-9A35-272CF839C303}"/>
              </a:ext>
            </a:extLst>
          </p:cNvPr>
          <p:cNvSpPr txBox="1"/>
          <p:nvPr/>
        </p:nvSpPr>
        <p:spPr>
          <a:xfrm>
            <a:off x="3901996" y="-94657"/>
            <a:ext cx="40334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7. Nitrogen dynamics</a:t>
            </a:r>
          </a:p>
        </p:txBody>
      </p:sp>
    </p:spTree>
    <p:extLst>
      <p:ext uri="{BB962C8B-B14F-4D97-AF65-F5344CB8AC3E}">
        <p14:creationId xmlns:p14="http://schemas.microsoft.com/office/powerpoint/2010/main" val="39706450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72574F8-977F-BC4E-A11A-A4EC28819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944" y="11651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D78A368-CE8D-7C4E-9858-59E647535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515" y="277624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7154CD6-2E6C-BC4B-BB5D-3B5B9D9D7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829" y="341850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9B00C6C7-081A-474A-B269-C8D483A3B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515" y="40607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A08812-ABBB-3448-9E9A-B4DDC1C9B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2" y="869041"/>
          <a:ext cx="5010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" r:id="rId3" imgW="3340100" imgH="520700" progId="Equation.DSMT4">
                  <p:embed/>
                </p:oleObj>
              </mc:Choice>
              <mc:Fallback>
                <p:oleObj r:id="rId3" imgW="3340100" imgH="5207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BA08812-ABBB-3448-9E9A-B4DDC1C9B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2" y="869041"/>
                        <a:ext cx="50101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:a16="http://schemas.microsoft.com/office/drawing/2014/main" id="{E814F5F5-0896-CD43-A0B4-AB54FB00F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515" y="47030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1856BF7-CB53-BF4A-ACE9-888044979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2" y="1708137"/>
          <a:ext cx="3200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6" r:id="rId5" imgW="2133600" imgH="520700" progId="Equation.DSMT4">
                  <p:embed/>
                </p:oleObj>
              </mc:Choice>
              <mc:Fallback>
                <p:oleObj r:id="rId5" imgW="2133600" imgH="5207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1856BF7-CB53-BF4A-ACE9-888044979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2" y="1708137"/>
                        <a:ext cx="32004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>
            <a:extLst>
              <a:ext uri="{FF2B5EF4-FFF2-40B4-BE49-F238E27FC236}">
                <a16:creationId xmlns:a16="http://schemas.microsoft.com/office/drawing/2014/main" id="{7F8A83BC-7019-E143-9A87-DF0F63132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829" y="534526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61E0CBA-2DBF-0C4B-9132-77E7DCAAB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2" y="2547233"/>
          <a:ext cx="2266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" r:id="rId7" imgW="1511300" imgH="520700" progId="Equation.DSMT4">
                  <p:embed/>
                </p:oleObj>
              </mc:Choice>
              <mc:Fallback>
                <p:oleObj r:id="rId7" imgW="1511300" imgH="5207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61E0CBA-2DBF-0C4B-9132-77E7DCAAB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2" y="2547233"/>
                        <a:ext cx="22669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>
            <a:extLst>
              <a:ext uri="{FF2B5EF4-FFF2-40B4-BE49-F238E27FC236}">
                <a16:creationId xmlns:a16="http://schemas.microsoft.com/office/drawing/2014/main" id="{611B511A-517D-4349-8AB0-0D20119AF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3230" y="534708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50097FC-4AC8-5B48-BD3F-197DEA8BF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2" y="3435804"/>
          <a:ext cx="61912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r:id="rId9" imgW="4127500" imgH="584200" progId="Equation.DSMT4">
                  <p:embed/>
                </p:oleObj>
              </mc:Choice>
              <mc:Fallback>
                <p:oleObj r:id="rId9" imgW="4127500" imgH="584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50097FC-4AC8-5B48-BD3F-197DEA8BF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2" y="3435804"/>
                        <a:ext cx="61912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F263B2B-B9C7-5D46-89CC-75B82CC6CAB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7387" y="2164848"/>
                <a:ext cx="4353115" cy="642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F263B2B-B9C7-5D46-89CC-75B82CC6CA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387" y="2164848"/>
                <a:ext cx="4353115" cy="642355"/>
              </a:xfrm>
              <a:prstGeom prst="rect">
                <a:avLst/>
              </a:prstGeom>
              <a:blipFill>
                <a:blip r:embed="rId11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7887F9CA-6C04-F64E-B24C-55093D923312}"/>
              </a:ext>
            </a:extLst>
          </p:cNvPr>
          <p:cNvSpPr/>
          <p:nvPr/>
        </p:nvSpPr>
        <p:spPr>
          <a:xfrm>
            <a:off x="2638628" y="4587950"/>
            <a:ext cx="70420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85  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kd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d-1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6     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k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m3 d-1 gC-1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4      kea, m3 d-1 gC-1 (for exudates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6     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kes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m3 d-1 gC-1 (for exudates)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0065 kl, m3 d-1 gC-1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00025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kh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m3 d-1 gC-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5D92CDB-4DE0-C94D-9327-939D4C5B14E0}"/>
              </a:ext>
            </a:extLst>
          </p:cNvPr>
          <p:cNvSpPr txBox="1"/>
          <p:nvPr/>
        </p:nvSpPr>
        <p:spPr>
          <a:xfrm>
            <a:off x="3901996" y="-94657"/>
            <a:ext cx="40334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7. Nitrogen dynamics</a:t>
            </a:r>
          </a:p>
        </p:txBody>
      </p:sp>
    </p:spTree>
    <p:extLst>
      <p:ext uri="{BB962C8B-B14F-4D97-AF65-F5344CB8AC3E}">
        <p14:creationId xmlns:p14="http://schemas.microsoft.com/office/powerpoint/2010/main" val="13424237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E52A306-8AA5-EA45-8913-9873B07C3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173" y="1034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FEE423-D344-944B-B169-248B61625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270" y="1268185"/>
          <a:ext cx="4160520" cy="325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r:id="rId3" imgW="3200400" imgH="2501900" progId="Equation.DSMT4">
                  <p:embed/>
                </p:oleObj>
              </mc:Choice>
              <mc:Fallback>
                <p:oleObj r:id="rId3" imgW="3200400" imgH="2501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FEE423-D344-944B-B169-248B61625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270" y="1268185"/>
                        <a:ext cx="4160520" cy="3252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29489B-E213-B242-95E7-900994A14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270" y="5125956"/>
          <a:ext cx="7875270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r:id="rId5" imgW="6057900" imgH="609600" progId="Equation.DSMT4">
                  <p:embed/>
                </p:oleObj>
              </mc:Choice>
              <mc:Fallback>
                <p:oleObj r:id="rId5" imgW="6057900" imgH="60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029489B-E213-B242-95E7-900994A14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270" y="5125956"/>
                        <a:ext cx="7875270" cy="792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85FE954-90A8-4D44-B66F-4C6BC1FF4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082" y="641113"/>
            <a:ext cx="7582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latin typeface="Arial"/>
                <a:cs typeface="Arial"/>
              </a:rPr>
              <a:t>Mineralization (positive) – </a:t>
            </a:r>
            <a:r>
              <a:rPr lang="en-US" dirty="0" err="1">
                <a:latin typeface="Arial"/>
                <a:cs typeface="Arial"/>
              </a:rPr>
              <a:t>Immobolization</a:t>
            </a:r>
            <a:r>
              <a:rPr lang="en-US" dirty="0">
                <a:latin typeface="Arial"/>
                <a:cs typeface="Arial"/>
              </a:rPr>
              <a:t> (negative)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951DF-2B2F-D245-AC58-6DC596903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082" y="4664292"/>
            <a:ext cx="64684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latin typeface="Arial"/>
                <a:cs typeface="Arial"/>
              </a:rPr>
              <a:t>Mineralization or </a:t>
            </a:r>
            <a:r>
              <a:rPr lang="en-US" dirty="0" err="1">
                <a:latin typeface="Arial"/>
                <a:cs typeface="Arial"/>
              </a:rPr>
              <a:t>Immobolization</a:t>
            </a:r>
            <a:r>
              <a:rPr lang="en-US" dirty="0">
                <a:latin typeface="Arial"/>
                <a:cs typeface="Arial"/>
              </a:rPr>
              <a:t> rate func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B75062-FC89-0A45-8A43-89734C533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313" y="2327665"/>
            <a:ext cx="8691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latin typeface="Arial"/>
                <a:cs typeface="Arial"/>
              </a:rPr>
              <a:t>Litt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CDA8DD0-77D9-1845-9D46-080FC6FFC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312" y="1490574"/>
            <a:ext cx="12458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latin typeface="Arial"/>
                <a:cs typeface="Arial"/>
              </a:rPr>
              <a:t>Humu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8A41BE8-925A-5F42-8F01-753A49F9B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312" y="3153655"/>
            <a:ext cx="17091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latin typeface="Arial"/>
                <a:cs typeface="Arial"/>
              </a:rPr>
              <a:t>Amino aci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95224B-0880-1247-98C3-7FE2E7D5B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313" y="3908973"/>
            <a:ext cx="23599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latin typeface="Arial"/>
                <a:cs typeface="Arial"/>
              </a:rPr>
              <a:t>Sugar (glucose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E30FACF-CD4E-BE45-B58B-2A93A51950AD}"/>
              </a:ext>
            </a:extLst>
          </p:cNvPr>
          <p:cNvSpPr txBox="1"/>
          <p:nvPr/>
        </p:nvSpPr>
        <p:spPr>
          <a:xfrm>
            <a:off x="3901996" y="-94657"/>
            <a:ext cx="40334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7. Nitrogen dynamics</a:t>
            </a:r>
          </a:p>
        </p:txBody>
      </p:sp>
    </p:spTree>
    <p:extLst>
      <p:ext uri="{BB962C8B-B14F-4D97-AF65-F5344CB8AC3E}">
        <p14:creationId xmlns:p14="http://schemas.microsoft.com/office/powerpoint/2010/main" val="26124349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juno-drought.tiff">
            <a:extLst>
              <a:ext uri="{FF2B5EF4-FFF2-40B4-BE49-F238E27FC236}">
                <a16:creationId xmlns:a16="http://schemas.microsoft.com/office/drawing/2014/main" id="{9E3DEA5F-B12C-BF4E-935D-FFA5348788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5003" y="725780"/>
            <a:ext cx="4178300" cy="4356100"/>
          </a:xfrm>
          <a:prstGeom prst="rect">
            <a:avLst/>
          </a:prstGeom>
          <a:ln w="38100" cmpd="sng">
            <a:noFill/>
          </a:ln>
        </p:spPr>
      </p:pic>
      <p:pic>
        <p:nvPicPr>
          <p:cNvPr id="5" name="Picture 4" descr="pinon-drought.tiff">
            <a:extLst>
              <a:ext uri="{FF2B5EF4-FFF2-40B4-BE49-F238E27FC236}">
                <a16:creationId xmlns:a16="http://schemas.microsoft.com/office/drawing/2014/main" id="{CB23C1E1-9DD3-A64C-8511-8A5E257432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6028" y="1632560"/>
            <a:ext cx="4475480" cy="3449320"/>
          </a:xfrm>
          <a:prstGeom prst="rect">
            <a:avLst/>
          </a:prstGeom>
          <a:ln w="38100" cmpd="sng">
            <a:noFill/>
          </a:ln>
        </p:spPr>
      </p:pic>
      <p:sp>
        <p:nvSpPr>
          <p:cNvPr id="6" name="TextBox 13">
            <a:extLst>
              <a:ext uri="{FF2B5EF4-FFF2-40B4-BE49-F238E27FC236}">
                <a16:creationId xmlns:a16="http://schemas.microsoft.com/office/drawing/2014/main" id="{3336AC78-60BE-414C-B308-0E1BC463C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144" y="5268723"/>
            <a:ext cx="35322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err="1">
                <a:latin typeface="Arial"/>
                <a:cs typeface="Arial"/>
              </a:rPr>
              <a:t>Piñon</a:t>
            </a:r>
            <a:r>
              <a:rPr lang="en-US" sz="2000" dirty="0">
                <a:latin typeface="Arial"/>
                <a:cs typeface="Arial"/>
              </a:rPr>
              <a:t> turns from green to orange just before dea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0F836D-AA35-064A-9EA3-16C8FA4DE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8580" y="5268723"/>
            <a:ext cx="35322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latin typeface="Arial"/>
                <a:cs typeface="Arial"/>
              </a:rPr>
              <a:t>Juniper dies off gradually over several yea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904725-B7A5-334A-8BB4-64F6F55D0FCB}"/>
              </a:ext>
            </a:extLst>
          </p:cNvPr>
          <p:cNvSpPr txBox="1"/>
          <p:nvPr/>
        </p:nvSpPr>
        <p:spPr>
          <a:xfrm>
            <a:off x="1534233" y="-54430"/>
            <a:ext cx="9259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Example: Piñon-juniper have different drought responses</a:t>
            </a:r>
          </a:p>
        </p:txBody>
      </p:sp>
    </p:spTree>
    <p:extLst>
      <p:ext uri="{BB962C8B-B14F-4D97-AF65-F5344CB8AC3E}">
        <p14:creationId xmlns:p14="http://schemas.microsoft.com/office/powerpoint/2010/main" val="3106099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3">
            <a:extLst>
              <a:ext uri="{FF2B5EF4-FFF2-40B4-BE49-F238E27FC236}">
                <a16:creationId xmlns:a16="http://schemas.microsoft.com/office/drawing/2014/main" id="{ABEFBB28-E4B7-B046-AB53-F7F532484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126" y="5911998"/>
            <a:ext cx="40446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"/>
                <a:cs typeface="Arial"/>
              </a:rPr>
              <a:t>Mackay </a:t>
            </a:r>
            <a:r>
              <a:rPr lang="en-US" sz="1400" i="1" dirty="0">
                <a:latin typeface="Arial"/>
                <a:cs typeface="Arial"/>
              </a:rPr>
              <a:t>et al.</a:t>
            </a:r>
            <a:r>
              <a:rPr lang="en-US" sz="1400" dirty="0">
                <a:latin typeface="Arial"/>
                <a:cs typeface="Arial"/>
              </a:rPr>
              <a:t>, 2015, Water Resources Research</a:t>
            </a:r>
          </a:p>
        </p:txBody>
      </p:sp>
      <p:pic>
        <p:nvPicPr>
          <p:cNvPr id="6" name="Picture 5" descr="Figure6-psi_comparisons_v3-revision.TIF">
            <a:extLst>
              <a:ext uri="{FF2B5EF4-FFF2-40B4-BE49-F238E27FC236}">
                <a16:creationId xmlns:a16="http://schemas.microsoft.com/office/drawing/2014/main" id="{E47B5DBF-FE0B-D745-A866-14EB2D80F6A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6" r="1323"/>
          <a:stretch/>
        </p:blipFill>
        <p:spPr>
          <a:xfrm>
            <a:off x="7660779" y="686704"/>
            <a:ext cx="2594598" cy="554804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CB84E291-0EB6-BC4D-AC0C-5CCFA4C56F39}"/>
              </a:ext>
            </a:extLst>
          </p:cNvPr>
          <p:cNvGrpSpPr/>
          <p:nvPr/>
        </p:nvGrpSpPr>
        <p:grpSpPr>
          <a:xfrm>
            <a:off x="1704126" y="686705"/>
            <a:ext cx="5659334" cy="5225293"/>
            <a:chOff x="180125" y="741449"/>
            <a:chExt cx="5245900" cy="503345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A8EB1F3-0D2B-8F4C-AF19-1D0CCF77738E}"/>
                </a:ext>
              </a:extLst>
            </p:cNvPr>
            <p:cNvSpPr/>
            <p:nvPr/>
          </p:nvSpPr>
          <p:spPr>
            <a:xfrm>
              <a:off x="3083673" y="745704"/>
              <a:ext cx="1040024" cy="5024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 descr="Figure4-pinon_sims_v4.TIF">
              <a:extLst>
                <a:ext uri="{FF2B5EF4-FFF2-40B4-BE49-F238E27FC236}">
                  <a16:creationId xmlns:a16="http://schemas.microsoft.com/office/drawing/2014/main" id="{350B7348-D5D9-244A-906C-8CD5020D14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601"/>
            <a:stretch/>
          </p:blipFill>
          <p:spPr>
            <a:xfrm>
              <a:off x="3083673" y="745704"/>
              <a:ext cx="2342352" cy="5029200"/>
            </a:xfrm>
            <a:prstGeom prst="rect">
              <a:avLst/>
            </a:prstGeom>
          </p:spPr>
        </p:pic>
        <p:pic>
          <p:nvPicPr>
            <p:cNvPr id="10" name="Picture 9" descr="Figure4-pinon_sims_v4.TIF">
              <a:extLst>
                <a:ext uri="{FF2B5EF4-FFF2-40B4-BE49-F238E27FC236}">
                  <a16:creationId xmlns:a16="http://schemas.microsoft.com/office/drawing/2014/main" id="{F627EE5E-1C58-0341-A710-9C830ACC331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31"/>
            <a:stretch/>
          </p:blipFill>
          <p:spPr>
            <a:xfrm>
              <a:off x="180125" y="741449"/>
              <a:ext cx="2907075" cy="5029200"/>
            </a:xfrm>
            <a:prstGeom prst="rect">
              <a:avLst/>
            </a:prstGeom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1D352D23-1416-974A-AF66-7BBD2FCC6DA5}"/>
                </a:ext>
              </a:extLst>
            </p:cNvPr>
            <p:cNvGrpSpPr/>
            <p:nvPr/>
          </p:nvGrpSpPr>
          <p:grpSpPr>
            <a:xfrm>
              <a:off x="3642205" y="2134993"/>
              <a:ext cx="1554563" cy="514590"/>
              <a:chOff x="6546676" y="1697051"/>
              <a:chExt cx="1554563" cy="514590"/>
            </a:xfrm>
          </p:grpSpPr>
          <p:pic>
            <p:nvPicPr>
              <p:cNvPr id="13" name="Picture 12" descr="Figure4-pinon_sims_v4.TIF">
                <a:extLst>
                  <a:ext uri="{FF2B5EF4-FFF2-40B4-BE49-F238E27FC236}">
                    <a16:creationId xmlns:a16="http://schemas.microsoft.com/office/drawing/2014/main" id="{7B97A006-F4F0-8440-82E0-48973B0C03C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318" t="4650" r="32843" b="85118"/>
              <a:stretch/>
            </p:blipFill>
            <p:spPr>
              <a:xfrm>
                <a:off x="6546676" y="1697051"/>
                <a:ext cx="1554563" cy="514590"/>
              </a:xfrm>
              <a:prstGeom prst="rect">
                <a:avLst/>
              </a:prstGeom>
            </p:spPr>
          </p:pic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8FCADE7-2024-3444-9509-A131E21BBA2D}"/>
                  </a:ext>
                </a:extLst>
              </p:cNvPr>
              <p:cNvSpPr/>
              <p:nvPr/>
            </p:nvSpPr>
            <p:spPr>
              <a:xfrm>
                <a:off x="7521015" y="1697051"/>
                <a:ext cx="580224" cy="1423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00936DB-AB07-1C4B-AB9E-C77290340651}"/>
                </a:ext>
              </a:extLst>
            </p:cNvPr>
            <p:cNvSpPr txBox="1"/>
            <p:nvPr/>
          </p:nvSpPr>
          <p:spPr>
            <a:xfrm>
              <a:off x="3105569" y="985382"/>
              <a:ext cx="330167" cy="23718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Arial"/>
                  <a:cs typeface="Arial"/>
                </a:rPr>
                <a:t>(B)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69FF396-5EE2-324F-9837-74324A4255D9}"/>
              </a:ext>
            </a:extLst>
          </p:cNvPr>
          <p:cNvSpPr txBox="1"/>
          <p:nvPr/>
        </p:nvSpPr>
        <p:spPr>
          <a:xfrm>
            <a:off x="8130859" y="3710729"/>
            <a:ext cx="355611" cy="24622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/>
                <a:cs typeface="Arial"/>
              </a:rPr>
              <a:t>(B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D193FA-66C2-7D4F-80DD-AF5122B89EFB}"/>
              </a:ext>
            </a:extLst>
          </p:cNvPr>
          <p:cNvSpPr txBox="1"/>
          <p:nvPr/>
        </p:nvSpPr>
        <p:spPr>
          <a:xfrm>
            <a:off x="8105453" y="967949"/>
            <a:ext cx="355611" cy="24622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/>
                <a:cs typeface="Arial"/>
              </a:rPr>
              <a:t>(A)</a:t>
            </a:r>
          </a:p>
        </p:txBody>
      </p:sp>
      <p:sp>
        <p:nvSpPr>
          <p:cNvPr id="17" name="TextBox 13">
            <a:extLst>
              <a:ext uri="{FF2B5EF4-FFF2-40B4-BE49-F238E27FC236}">
                <a16:creationId xmlns:a16="http://schemas.microsoft.com/office/drawing/2014/main" id="{FD9FF7B3-AD44-4749-8961-8E0B16ABA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9108" y="1231604"/>
            <a:ext cx="583713" cy="30777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bg1">
                    <a:lumMod val="95000"/>
                  </a:schemeClr>
                </a:solidFill>
                <a:latin typeface="Arial"/>
                <a:cs typeface="Arial"/>
              </a:rPr>
              <a:t>Refill</a:t>
            </a:r>
          </a:p>
        </p:txBody>
      </p:sp>
      <p:sp>
        <p:nvSpPr>
          <p:cNvPr id="18" name="TextBox 13">
            <a:extLst>
              <a:ext uri="{FF2B5EF4-FFF2-40B4-BE49-F238E27FC236}">
                <a16:creationId xmlns:a16="http://schemas.microsoft.com/office/drawing/2014/main" id="{C65478DC-3F8B-B748-B1F6-6672DBE38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3790" y="1231604"/>
            <a:ext cx="863099" cy="307777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2F2F2"/>
                </a:solidFill>
                <a:latin typeface="Arial"/>
                <a:cs typeface="Arial"/>
              </a:rPr>
              <a:t>No Refill</a:t>
            </a:r>
          </a:p>
        </p:txBody>
      </p:sp>
      <p:sp>
        <p:nvSpPr>
          <p:cNvPr id="19" name="TextBox 13">
            <a:extLst>
              <a:ext uri="{FF2B5EF4-FFF2-40B4-BE49-F238E27FC236}">
                <a16:creationId xmlns:a16="http://schemas.microsoft.com/office/drawing/2014/main" id="{B1417E11-84D4-DE4D-84F1-DE7DD87D4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0076" y="3803061"/>
            <a:ext cx="863099" cy="307777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2F2F2"/>
                </a:solidFill>
                <a:latin typeface="Arial"/>
                <a:cs typeface="Arial"/>
              </a:rPr>
              <a:t>No Refill</a:t>
            </a:r>
          </a:p>
        </p:txBody>
      </p:sp>
      <p:sp>
        <p:nvSpPr>
          <p:cNvPr id="20" name="TextBox 13">
            <a:extLst>
              <a:ext uri="{FF2B5EF4-FFF2-40B4-BE49-F238E27FC236}">
                <a16:creationId xmlns:a16="http://schemas.microsoft.com/office/drawing/2014/main" id="{34BE28E3-9003-2A4D-B95B-B464DD309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0076" y="985383"/>
            <a:ext cx="583713" cy="30777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2F2F2"/>
                </a:solidFill>
                <a:latin typeface="Arial"/>
                <a:cs typeface="Arial"/>
              </a:rPr>
              <a:t>Refill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8AE30F88-B5C8-934D-B6F8-8E14994F90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5017"/>
            <a:ext cx="8229600" cy="556275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FFFF"/>
                </a:solidFill>
                <a:latin typeface="Arial"/>
                <a:cs typeface="Arial"/>
              </a:rPr>
              <a:t>Piñon</a:t>
            </a:r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: No xylem refilling and root mortality</a:t>
            </a:r>
          </a:p>
        </p:txBody>
      </p:sp>
    </p:spTree>
    <p:extLst>
      <p:ext uri="{BB962C8B-B14F-4D97-AF65-F5344CB8AC3E}">
        <p14:creationId xmlns:p14="http://schemas.microsoft.com/office/powerpoint/2010/main" val="5967185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ure5-juniper_sims_v2.TIF">
            <a:extLst>
              <a:ext uri="{FF2B5EF4-FFF2-40B4-BE49-F238E27FC236}">
                <a16:creationId xmlns:a16="http://schemas.microsoft.com/office/drawing/2014/main" id="{3ADCE97B-AEBB-7546-80CD-48451B6407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394" y="674452"/>
            <a:ext cx="5948582" cy="5237545"/>
          </a:xfrm>
          <a:prstGeom prst="rect">
            <a:avLst/>
          </a:prstGeom>
        </p:spPr>
      </p:pic>
      <p:pic>
        <p:nvPicPr>
          <p:cNvPr id="5" name="Picture 4" descr="Figure6-psi_comparisons_v3-revision.TIF">
            <a:extLst>
              <a:ext uri="{FF2B5EF4-FFF2-40B4-BE49-F238E27FC236}">
                <a16:creationId xmlns:a16="http://schemas.microsoft.com/office/drawing/2014/main" id="{587125BF-6C44-3D46-80A5-B64D3C23ECB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8"/>
          <a:stretch/>
        </p:blipFill>
        <p:spPr>
          <a:xfrm>
            <a:off x="7823270" y="674452"/>
            <a:ext cx="2567530" cy="55480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0FCC81-54D0-A949-B856-7B89F8FCB899}"/>
              </a:ext>
            </a:extLst>
          </p:cNvPr>
          <p:cNvSpPr txBox="1"/>
          <p:nvPr/>
        </p:nvSpPr>
        <p:spPr>
          <a:xfrm>
            <a:off x="8331783" y="3677882"/>
            <a:ext cx="355611" cy="24622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/>
                <a:cs typeface="Arial"/>
              </a:rPr>
              <a:t>(B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6BB929-97E1-5B46-BBDA-E1E9708991FD}"/>
              </a:ext>
            </a:extLst>
          </p:cNvPr>
          <p:cNvSpPr txBox="1"/>
          <p:nvPr/>
        </p:nvSpPr>
        <p:spPr>
          <a:xfrm>
            <a:off x="8306377" y="935102"/>
            <a:ext cx="355611" cy="24622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/>
                <a:cs typeface="Arial"/>
              </a:rPr>
              <a:t>(A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A329A7-EB21-3B44-BB0F-F2501163F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126" y="5911998"/>
            <a:ext cx="40446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"/>
                <a:cs typeface="Arial"/>
              </a:rPr>
              <a:t>Mackay </a:t>
            </a:r>
            <a:r>
              <a:rPr lang="en-US" sz="1400" i="1" dirty="0">
                <a:latin typeface="Arial"/>
                <a:cs typeface="Arial"/>
              </a:rPr>
              <a:t>et al.</a:t>
            </a:r>
            <a:r>
              <a:rPr lang="en-US" sz="1400" dirty="0">
                <a:latin typeface="Arial"/>
                <a:cs typeface="Arial"/>
              </a:rPr>
              <a:t>, 2015, Water Resources Research</a:t>
            </a:r>
          </a:p>
        </p:txBody>
      </p:sp>
      <p:sp>
        <p:nvSpPr>
          <p:cNvPr id="9" name="TextBox 13">
            <a:extLst>
              <a:ext uri="{FF2B5EF4-FFF2-40B4-BE49-F238E27FC236}">
                <a16:creationId xmlns:a16="http://schemas.microsoft.com/office/drawing/2014/main" id="{02716DAE-A3A7-A443-A2B0-96847E4BF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4816" y="3735021"/>
            <a:ext cx="863099" cy="307777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2F2F2"/>
                </a:solidFill>
                <a:latin typeface="Arial"/>
                <a:cs typeface="Arial"/>
              </a:rPr>
              <a:t>No Refill</a:t>
            </a:r>
          </a:p>
        </p:txBody>
      </p:sp>
      <p:sp>
        <p:nvSpPr>
          <p:cNvPr id="10" name="TextBox 13">
            <a:extLst>
              <a:ext uri="{FF2B5EF4-FFF2-40B4-BE49-F238E27FC236}">
                <a16:creationId xmlns:a16="http://schemas.microsoft.com/office/drawing/2014/main" id="{D4BA8489-4E77-4F4E-B402-463A84CCB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4816" y="985383"/>
            <a:ext cx="583713" cy="30777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2F2F2"/>
                </a:solidFill>
                <a:latin typeface="Arial"/>
                <a:cs typeface="Arial"/>
              </a:rPr>
              <a:t>Refill</a:t>
            </a:r>
          </a:p>
        </p:txBody>
      </p:sp>
      <p:sp>
        <p:nvSpPr>
          <p:cNvPr id="11" name="TextBox 13">
            <a:extLst>
              <a:ext uri="{FF2B5EF4-FFF2-40B4-BE49-F238E27FC236}">
                <a16:creationId xmlns:a16="http://schemas.microsoft.com/office/drawing/2014/main" id="{CDF88D88-5C1C-A54B-B973-F7504321C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2771" y="2121899"/>
            <a:ext cx="863099" cy="307777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2F2F2"/>
                </a:solidFill>
                <a:latin typeface="Arial"/>
                <a:cs typeface="Arial"/>
              </a:rPr>
              <a:t>No Refill</a:t>
            </a:r>
          </a:p>
        </p:txBody>
      </p:sp>
      <p:sp>
        <p:nvSpPr>
          <p:cNvPr id="12" name="TextBox 13">
            <a:extLst>
              <a:ext uri="{FF2B5EF4-FFF2-40B4-BE49-F238E27FC236}">
                <a16:creationId xmlns:a16="http://schemas.microsoft.com/office/drawing/2014/main" id="{DD778937-BA32-1E45-9BCD-D3EDE3CE9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6239" y="2402911"/>
            <a:ext cx="583713" cy="30777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2F2F2"/>
                </a:solidFill>
                <a:latin typeface="Arial"/>
                <a:cs typeface="Arial"/>
              </a:rPr>
              <a:t>Refill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7B5D523-32F9-0149-8CE5-E9D72B3C06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54131"/>
            <a:ext cx="8229600" cy="556275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Juniper: No xylem refilling and canopy mortality</a:t>
            </a:r>
          </a:p>
        </p:txBody>
      </p:sp>
    </p:spTree>
    <p:extLst>
      <p:ext uri="{BB962C8B-B14F-4D97-AF65-F5344CB8AC3E}">
        <p14:creationId xmlns:p14="http://schemas.microsoft.com/office/powerpoint/2010/main" val="15309711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trees_lostCreek.tif">
            <a:extLst>
              <a:ext uri="{FF2B5EF4-FFF2-40B4-BE49-F238E27FC236}">
                <a16:creationId xmlns:a16="http://schemas.microsoft.com/office/drawing/2014/main" id="{CA6526D7-40BD-8B43-8FB1-10ED7FC1CF5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37" r="39520"/>
          <a:stretch/>
        </p:blipFill>
        <p:spPr bwMode="auto">
          <a:xfrm>
            <a:off x="66292" y="670030"/>
            <a:ext cx="2001716" cy="5385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9B50606-9301-F345-B88A-5B49C1EDB653}"/>
              </a:ext>
            </a:extLst>
          </p:cNvPr>
          <p:cNvSpPr txBox="1"/>
          <p:nvPr/>
        </p:nvSpPr>
        <p:spPr>
          <a:xfrm>
            <a:off x="3562881" y="-43544"/>
            <a:ext cx="5144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Major Processes in TREE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6" name="Shape 226">
            <a:extLst>
              <a:ext uri="{FF2B5EF4-FFF2-40B4-BE49-F238E27FC236}">
                <a16:creationId xmlns:a16="http://schemas.microsoft.com/office/drawing/2014/main" id="{ECAAC4C3-7232-F148-B1F8-2B8B8BB5DDB2}"/>
              </a:ext>
            </a:extLst>
          </p:cNvPr>
          <p:cNvSpPr/>
          <p:nvPr/>
        </p:nvSpPr>
        <p:spPr>
          <a:xfrm>
            <a:off x="6135348" y="910793"/>
            <a:ext cx="5590572" cy="49039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1. Leaf/Canopy – energy relation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2. Leaf/Canopy diffusive conductance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3. Photosynthesis (C3 and C4)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4. Vegetative growth 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5. Soil-xylem hydraulic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6. Vadose zone soil physic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lang="en-US" sz="2400" dirty="0">
              <a:latin typeface="Arial"/>
              <a:ea typeface="Arial"/>
              <a:cs typeface="Arial"/>
              <a:sym typeface="Arial"/>
            </a:endParaRP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7. Nitrogen dynamics</a:t>
            </a:r>
            <a:endParaRPr sz="2400" dirty="0"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A39F7-36C4-314F-B64D-72B6702950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4133" y="670029"/>
            <a:ext cx="3555090" cy="5385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6350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AA156647-7505-3946-86CF-F9D3DDEAD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5435" y="27468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24D056-B5A2-7D45-BAD2-D19EA76B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06060"/>
              </p:ext>
            </p:extLst>
          </p:nvPr>
        </p:nvGraphicFramePr>
        <p:xfrm>
          <a:off x="7683586" y="1655124"/>
          <a:ext cx="1123696" cy="79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r:id="rId3" imgW="14046200" imgH="9944100" progId="Equation.3">
                  <p:embed/>
                </p:oleObj>
              </mc:Choice>
              <mc:Fallback>
                <p:oleObj r:id="rId3" imgW="14046200" imgH="9944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86" y="1655124"/>
                        <a:ext cx="1123696" cy="79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99E9E0-DD85-1143-8C3C-9DBCAC2C1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59797"/>
              </p:ext>
            </p:extLst>
          </p:nvPr>
        </p:nvGraphicFramePr>
        <p:xfrm>
          <a:off x="7066393" y="763134"/>
          <a:ext cx="1474216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0" r:id="rId5" imgW="18427700" imgH="5270500" progId="Equation.3">
                  <p:embed/>
                </p:oleObj>
              </mc:Choice>
              <mc:Fallback>
                <p:oleObj r:id="rId5" imgW="18427700" imgH="5270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393" y="763134"/>
                        <a:ext cx="1474216" cy="42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C8CA54-4AC1-4949-987F-231505D54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07417"/>
              </p:ext>
            </p:extLst>
          </p:nvPr>
        </p:nvGraphicFramePr>
        <p:xfrm>
          <a:off x="5775282" y="3538466"/>
          <a:ext cx="4728464" cy="84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r:id="rId7" imgW="59105800" imgH="10528300" progId="Equation.3">
                  <p:embed/>
                </p:oleObj>
              </mc:Choice>
              <mc:Fallback>
                <p:oleObj r:id="rId7" imgW="59105800" imgH="1052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282" y="3538466"/>
                        <a:ext cx="4728464" cy="842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>
            <a:extLst>
              <a:ext uri="{FF2B5EF4-FFF2-40B4-BE49-F238E27FC236}">
                <a16:creationId xmlns:a16="http://schemas.microsoft.com/office/drawing/2014/main" id="{6AF0EBF3-B825-FA4D-9034-76A6F237A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082" y="33094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6E4A9F2-966D-9F47-B7D2-73C6006D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714" y="39379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B272F82-195B-9B41-AFC3-03DAE9600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56952"/>
              </p:ext>
            </p:extLst>
          </p:nvPr>
        </p:nvGraphicFramePr>
        <p:xfrm>
          <a:off x="7250006" y="4618918"/>
          <a:ext cx="1779016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r:id="rId9" imgW="22237700" imgH="5270500" progId="Equation.3">
                  <p:embed/>
                </p:oleObj>
              </mc:Choice>
              <mc:Fallback>
                <p:oleObj r:id="rId9" imgW="22237700" imgH="5270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006" y="4618918"/>
                        <a:ext cx="1779016" cy="42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8EDAB63-03D2-ED44-985F-28F9E551D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69580"/>
              </p:ext>
            </p:extLst>
          </p:nvPr>
        </p:nvGraphicFramePr>
        <p:xfrm>
          <a:off x="5725721" y="5198095"/>
          <a:ext cx="1685544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3" r:id="rId11" imgW="21069300" imgH="5270500" progId="Equation.3">
                  <p:embed/>
                </p:oleObj>
              </mc:Choice>
              <mc:Fallback>
                <p:oleObj r:id="rId11" imgW="21069300" imgH="5270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21" y="5198095"/>
                        <a:ext cx="1685544" cy="42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3">
            <a:extLst>
              <a:ext uri="{FF2B5EF4-FFF2-40B4-BE49-F238E27FC236}">
                <a16:creationId xmlns:a16="http://schemas.microsoft.com/office/drawing/2014/main" id="{E025DF73-8E17-DB40-BEF6-760406248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56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5">
            <a:extLst>
              <a:ext uri="{FF2B5EF4-FFF2-40B4-BE49-F238E27FC236}">
                <a16:creationId xmlns:a16="http://schemas.microsoft.com/office/drawing/2014/main" id="{C996761F-512E-684E-A908-26193E8FC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1341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7">
            <a:extLst>
              <a:ext uri="{FF2B5EF4-FFF2-40B4-BE49-F238E27FC236}">
                <a16:creationId xmlns:a16="http://schemas.microsoft.com/office/drawing/2014/main" id="{25CABDE4-33E1-444E-82BC-EC679ABC3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160" y="423559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9">
            <a:extLst>
              <a:ext uri="{FF2B5EF4-FFF2-40B4-BE49-F238E27FC236}">
                <a16:creationId xmlns:a16="http://schemas.microsoft.com/office/drawing/2014/main" id="{DCCCE71E-1B9B-AB48-8A9E-3DD610A12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916" y="29419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794AA4F-935B-E448-AE27-ED3FA9E6C5A3}"/>
              </a:ext>
            </a:extLst>
          </p:cNvPr>
          <p:cNvCxnSpPr>
            <a:cxnSpLocks/>
          </p:cNvCxnSpPr>
          <p:nvPr/>
        </p:nvCxnSpPr>
        <p:spPr>
          <a:xfrm flipV="1">
            <a:off x="7856940" y="1184775"/>
            <a:ext cx="0" cy="682383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D87E8542-383B-EF4F-BDCD-087DF2CD812A}"/>
              </a:ext>
            </a:extLst>
          </p:cNvPr>
          <p:cNvSpPr/>
          <p:nvPr/>
        </p:nvSpPr>
        <p:spPr>
          <a:xfrm>
            <a:off x="2074934" y="5010437"/>
            <a:ext cx="35507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41.367      latitude</a:t>
            </a: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-105.238    longitud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772890-C5F7-7B4B-9EA8-8833903FAD9B}"/>
              </a:ext>
            </a:extLst>
          </p:cNvPr>
          <p:cNvSpPr txBox="1"/>
          <p:nvPr/>
        </p:nvSpPr>
        <p:spPr>
          <a:xfrm>
            <a:off x="2880781" y="-103330"/>
            <a:ext cx="6218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1. Leaf/Canopy– energy relation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2E4A2BDE-397F-424C-B15A-F58E5C45513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76055" y="728239"/>
            <a:ext cx="4348480" cy="306832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B6C6BF1A-2F05-EB4B-B3D6-1A6899764F21}"/>
              </a:ext>
            </a:extLst>
          </p:cNvPr>
          <p:cNvSpPr txBox="1"/>
          <p:nvPr/>
        </p:nvSpPr>
        <p:spPr>
          <a:xfrm>
            <a:off x="7511421" y="5833051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mpbell &amp; Norman 1998</a:t>
            </a:r>
          </a:p>
        </p:txBody>
      </p:sp>
    </p:spTree>
    <p:extLst>
      <p:ext uri="{BB962C8B-B14F-4D97-AF65-F5344CB8AC3E}">
        <p14:creationId xmlns:p14="http://schemas.microsoft.com/office/powerpoint/2010/main" val="1413552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AA156647-7505-3946-86CF-F9D3DDEAD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5435" y="27468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6AF0EBF3-B825-FA4D-9034-76A6F237A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082" y="33094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6E4A9F2-966D-9F47-B7D2-73C6006D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714" y="39379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33">
            <a:extLst>
              <a:ext uri="{FF2B5EF4-FFF2-40B4-BE49-F238E27FC236}">
                <a16:creationId xmlns:a16="http://schemas.microsoft.com/office/drawing/2014/main" id="{E025DF73-8E17-DB40-BEF6-760406248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56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5">
            <a:extLst>
              <a:ext uri="{FF2B5EF4-FFF2-40B4-BE49-F238E27FC236}">
                <a16:creationId xmlns:a16="http://schemas.microsoft.com/office/drawing/2014/main" id="{C996761F-512E-684E-A908-26193E8FC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1341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7">
            <a:extLst>
              <a:ext uri="{FF2B5EF4-FFF2-40B4-BE49-F238E27FC236}">
                <a16:creationId xmlns:a16="http://schemas.microsoft.com/office/drawing/2014/main" id="{25CABDE4-33E1-444E-82BC-EC679ABC3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160" y="423559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9">
            <a:extLst>
              <a:ext uri="{FF2B5EF4-FFF2-40B4-BE49-F238E27FC236}">
                <a16:creationId xmlns:a16="http://schemas.microsoft.com/office/drawing/2014/main" id="{DCCCE71E-1B9B-AB48-8A9E-3DD610A12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916" y="29419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772890-C5F7-7B4B-9EA8-8833903FAD9B}"/>
              </a:ext>
            </a:extLst>
          </p:cNvPr>
          <p:cNvSpPr txBox="1"/>
          <p:nvPr/>
        </p:nvSpPr>
        <p:spPr>
          <a:xfrm>
            <a:off x="2880781" y="-103330"/>
            <a:ext cx="6218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1. Leaf/Canopy– energy relation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87E0748-94CC-7844-B9D1-B18251043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1866" y="639673"/>
            <a:ext cx="4663440" cy="39433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802BE20-3042-9F4E-83BE-117AA9EA9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5306" y="753340"/>
            <a:ext cx="4251960" cy="3406140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A04D3E11-05BF-6545-B508-D40FE30E0402}"/>
              </a:ext>
            </a:extLst>
          </p:cNvPr>
          <p:cNvSpPr/>
          <p:nvPr/>
        </p:nvSpPr>
        <p:spPr>
          <a:xfrm>
            <a:off x="5372138" y="5399824"/>
            <a:ext cx="5080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1.0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l_angle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spherical, may s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E34314-4414-D142-9526-603605222F1D}"/>
                  </a:ext>
                </a:extLst>
              </p:cNvPr>
              <p:cNvSpPr txBox="1"/>
              <p:nvPr/>
            </p:nvSpPr>
            <p:spPr>
              <a:xfrm>
                <a:off x="6285306" y="4490116"/>
                <a:ext cx="3887474" cy="5989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𝑒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tan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𝑧𝑒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.774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.18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73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E34314-4414-D142-9526-603605222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306" y="4490116"/>
                <a:ext cx="3887474" cy="598947"/>
              </a:xfrm>
              <a:prstGeom prst="rect">
                <a:avLst/>
              </a:prstGeom>
              <a:blipFill>
                <a:blip r:embed="rId4"/>
                <a:stretch>
                  <a:fillRect l="-649" t="-2083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2900927-0074-8547-BBF9-967102723E97}"/>
              </a:ext>
            </a:extLst>
          </p:cNvPr>
          <p:cNvCxnSpPr>
            <a:cxnSpLocks/>
          </p:cNvCxnSpPr>
          <p:nvPr/>
        </p:nvCxnSpPr>
        <p:spPr>
          <a:xfrm flipV="1">
            <a:off x="6987251" y="5072417"/>
            <a:ext cx="545664" cy="26351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CF1B20A-F374-3D48-8F85-619ED7512200}"/>
                  </a:ext>
                </a:extLst>
              </p:cNvPr>
              <p:cNvSpPr txBox="1"/>
              <p:nvPr/>
            </p:nvSpPr>
            <p:spPr>
              <a:xfrm>
                <a:off x="2197111" y="5072417"/>
                <a:ext cx="2960298" cy="8296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sun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𝑒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𝑧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CF1B20A-F374-3D48-8F85-619ED7512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111" y="5072417"/>
                <a:ext cx="2960298" cy="829651"/>
              </a:xfrm>
              <a:prstGeom prst="rect">
                <a:avLst/>
              </a:prstGeom>
              <a:blipFill>
                <a:blip r:embed="rId5"/>
                <a:stretch>
                  <a:fillRect l="-1702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0149D50A-B798-E84F-85D0-E4904D9415AA}"/>
              </a:ext>
            </a:extLst>
          </p:cNvPr>
          <p:cNvSpPr txBox="1"/>
          <p:nvPr/>
        </p:nvSpPr>
        <p:spPr>
          <a:xfrm>
            <a:off x="7511421" y="5833051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mpbell &amp; Norman 1998</a:t>
            </a:r>
          </a:p>
        </p:txBody>
      </p:sp>
    </p:spTree>
    <p:extLst>
      <p:ext uri="{BB962C8B-B14F-4D97-AF65-F5344CB8AC3E}">
        <p14:creationId xmlns:p14="http://schemas.microsoft.com/office/powerpoint/2010/main" val="12844774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AA156647-7505-3946-86CF-F9D3DDEAD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5435" y="27468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6AF0EBF3-B825-FA4D-9034-76A6F237A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082" y="33094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6E4A9F2-966D-9F47-B7D2-73C6006D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714" y="39379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5">
            <a:extLst>
              <a:ext uri="{FF2B5EF4-FFF2-40B4-BE49-F238E27FC236}">
                <a16:creationId xmlns:a16="http://schemas.microsoft.com/office/drawing/2014/main" id="{C996761F-512E-684E-A908-26193E8FC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1341" y="4887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7">
            <a:extLst>
              <a:ext uri="{FF2B5EF4-FFF2-40B4-BE49-F238E27FC236}">
                <a16:creationId xmlns:a16="http://schemas.microsoft.com/office/drawing/2014/main" id="{25CABDE4-33E1-444E-82BC-EC679ABC3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160" y="423559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9">
            <a:extLst>
              <a:ext uri="{FF2B5EF4-FFF2-40B4-BE49-F238E27FC236}">
                <a16:creationId xmlns:a16="http://schemas.microsoft.com/office/drawing/2014/main" id="{DCCCE71E-1B9B-AB48-8A9E-3DD610A12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916" y="29419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772890-C5F7-7B4B-9EA8-8833903FAD9B}"/>
              </a:ext>
            </a:extLst>
          </p:cNvPr>
          <p:cNvSpPr txBox="1"/>
          <p:nvPr/>
        </p:nvSpPr>
        <p:spPr>
          <a:xfrm>
            <a:off x="2880781" y="-103330"/>
            <a:ext cx="6218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1. Leaf/Canopy– energy relation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5485B77-8E05-7542-AF26-02939311242E}"/>
                  </a:ext>
                </a:extLst>
              </p:cNvPr>
              <p:cNvSpPr txBox="1"/>
              <p:nvPr/>
            </p:nvSpPr>
            <p:spPr>
              <a:xfrm>
                <a:off x="2120760" y="916213"/>
                <a:ext cx="2732863" cy="7143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𝑒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5485B77-8E05-7542-AF26-029393112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760" y="916213"/>
                <a:ext cx="2732863" cy="714363"/>
              </a:xfrm>
              <a:prstGeom prst="rect">
                <a:avLst/>
              </a:prstGeom>
              <a:blipFill>
                <a:blip r:embed="rId3"/>
                <a:stretch>
                  <a:fillRect l="-2315" t="-1754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4066B05-FCA8-6F42-BD4B-52BE2F84E852}"/>
                  </a:ext>
                </a:extLst>
              </p:cNvPr>
              <p:cNvSpPr txBox="1"/>
              <p:nvPr/>
            </p:nvSpPr>
            <p:spPr>
              <a:xfrm>
                <a:off x="4342057" y="1717143"/>
                <a:ext cx="5538567" cy="8545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𝑒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4066B05-FCA8-6F42-BD4B-52BE2F84E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2057" y="1717143"/>
                <a:ext cx="5538567" cy="854529"/>
              </a:xfrm>
              <a:prstGeom prst="rect">
                <a:avLst/>
              </a:prstGeom>
              <a:blipFill>
                <a:blip r:embed="rId4"/>
                <a:stretch>
                  <a:fillRect l="-5479" t="-176471" b="-2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E4880B1-15E3-A948-BB88-940DDA89A023}"/>
                  </a:ext>
                </a:extLst>
              </p:cNvPr>
              <p:cNvSpPr txBox="1"/>
              <p:nvPr/>
            </p:nvSpPr>
            <p:spPr>
              <a:xfrm>
                <a:off x="6032268" y="2780171"/>
                <a:ext cx="2573782" cy="394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E4880B1-15E3-A948-BB88-940DDA89A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2268" y="2780171"/>
                <a:ext cx="2573782" cy="394339"/>
              </a:xfrm>
              <a:prstGeom prst="rect">
                <a:avLst/>
              </a:prstGeom>
              <a:blipFill>
                <a:blip r:embed="rId5"/>
                <a:stretch>
                  <a:fillRect l="-1478" r="-985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7FD72F-4FC5-A04C-9DE6-F9383B9D6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82421"/>
              </p:ext>
            </p:extLst>
          </p:nvPr>
        </p:nvGraphicFramePr>
        <p:xfrm>
          <a:off x="2120759" y="4738135"/>
          <a:ext cx="2237039" cy="46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r:id="rId6" imgW="25450800" imgH="5270500" progId="Equation.3">
                  <p:embed/>
                </p:oleObj>
              </mc:Choice>
              <mc:Fallback>
                <p:oleObj r:id="rId6" imgW="25450800" imgH="527050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D564A3D-8804-484D-B5CA-964F13AEB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759" y="4738135"/>
                        <a:ext cx="2237039" cy="463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D1B64C9-F983-444A-9984-F29E244F83C2}"/>
                  </a:ext>
                </a:extLst>
              </p:cNvPr>
              <p:cNvSpPr txBox="1"/>
              <p:nvPr/>
            </p:nvSpPr>
            <p:spPr>
              <a:xfrm>
                <a:off x="2120760" y="3620635"/>
                <a:ext cx="5644109" cy="9114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𝐴𝑅𝑑𝑖𝑓𝑓𝑢𝑠𝑒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𝑃𝐴𝑅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𝑧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𝐴𝑅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5</m:t>
                              </m:r>
                            </m:sup>
                          </m:sSub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𝑒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Symbol" pitchFamily="2" charset="2"/>
                </a:endParaRP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D1B64C9-F983-444A-9984-F29E244F8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760" y="3620635"/>
                <a:ext cx="5644109" cy="911468"/>
              </a:xfrm>
              <a:prstGeom prst="rect">
                <a:avLst/>
              </a:prstGeom>
              <a:blipFill>
                <a:blip r:embed="rId8"/>
                <a:stretch>
                  <a:fillRect l="-899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4C4C24EB-FEEE-9040-8DBB-B0A49F52D5D8}"/>
              </a:ext>
            </a:extLst>
          </p:cNvPr>
          <p:cNvSpPr/>
          <p:nvPr/>
        </p:nvSpPr>
        <p:spPr>
          <a:xfrm>
            <a:off x="4678713" y="4845172"/>
            <a:ext cx="23572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fPAR_beam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fPAR_diff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6DA6908-E41A-114A-A644-41C38809A089}"/>
              </a:ext>
            </a:extLst>
          </p:cNvPr>
          <p:cNvSpPr/>
          <p:nvPr/>
        </p:nvSpPr>
        <p:spPr>
          <a:xfrm>
            <a:off x="8803279" y="2742851"/>
            <a:ext cx="14398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 omega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FFE3174-2210-8748-A02C-A00B71C35FAC}"/>
              </a:ext>
            </a:extLst>
          </p:cNvPr>
          <p:cNvSpPr/>
          <p:nvPr/>
        </p:nvSpPr>
        <p:spPr>
          <a:xfrm>
            <a:off x="8245435" y="3891703"/>
            <a:ext cx="1997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8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alpha_PAR</a:t>
            </a:r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1FA011C-03F1-B440-AC39-5B5158E3040C}"/>
              </a:ext>
            </a:extLst>
          </p:cNvPr>
          <p:cNvSpPr txBox="1"/>
          <p:nvPr/>
        </p:nvSpPr>
        <p:spPr>
          <a:xfrm>
            <a:off x="2120759" y="5764168"/>
            <a:ext cx="4549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cattered light is also compute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E3A097C-FCE8-6841-874F-1170656D9840}"/>
              </a:ext>
            </a:extLst>
          </p:cNvPr>
          <p:cNvSpPr txBox="1"/>
          <p:nvPr/>
        </p:nvSpPr>
        <p:spPr>
          <a:xfrm>
            <a:off x="7511421" y="5833051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mpbell &amp; Norman 1998</a:t>
            </a:r>
          </a:p>
        </p:txBody>
      </p:sp>
    </p:spTree>
    <p:extLst>
      <p:ext uri="{BB962C8B-B14F-4D97-AF65-F5344CB8AC3E}">
        <p14:creationId xmlns:p14="http://schemas.microsoft.com/office/powerpoint/2010/main" val="11148718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D148AA19-83BD-6745-8B7A-93CA30F04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359" y="192058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748A6D-FFCC-C249-813A-58B382978878}"/>
              </a:ext>
            </a:extLst>
          </p:cNvPr>
          <p:cNvSpPr txBox="1"/>
          <p:nvPr/>
        </p:nvSpPr>
        <p:spPr>
          <a:xfrm>
            <a:off x="2474919" y="-76202"/>
            <a:ext cx="7009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2. Leaf/Canopy diffusive conductance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73AC0E7-8236-3645-AE24-A016CE9E2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994" y="738753"/>
            <a:ext cx="4660900" cy="353060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647DD58-3092-DB4E-9283-795C7E500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08928"/>
              </p:ext>
            </p:extLst>
          </p:nvPr>
        </p:nvGraphicFramePr>
        <p:xfrm>
          <a:off x="2231641" y="4266915"/>
          <a:ext cx="7931520" cy="194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r:id="rId4" imgW="68173600" imgH="16675100" progId="Equation.3">
                  <p:embed/>
                </p:oleObj>
              </mc:Choice>
              <mc:Fallback>
                <p:oleObj r:id="rId4" imgW="68173600" imgH="166751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264494-F082-484B-AA06-3001B5068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41" y="4266915"/>
                        <a:ext cx="7931520" cy="1940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425B7C65-6F86-9348-995F-A6FA51008D5D}"/>
              </a:ext>
            </a:extLst>
          </p:cNvPr>
          <p:cNvSpPr/>
          <p:nvPr/>
        </p:nvSpPr>
        <p:spPr>
          <a:xfrm>
            <a:off x="7169697" y="3332590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45   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z_ref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m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B3F4509-08FD-C346-AD29-5200A9AB33C2}"/>
              </a:ext>
            </a:extLst>
          </p:cNvPr>
          <p:cNvSpPr/>
          <p:nvPr/>
        </p:nvSpPr>
        <p:spPr>
          <a:xfrm>
            <a:off x="5080800" y="5654351"/>
            <a:ext cx="637953" cy="552893"/>
          </a:xfrm>
          <a:prstGeom prst="rect">
            <a:avLst/>
          </a:prstGeom>
          <a:noFill/>
          <a:ln w="3810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E509FB1-551D-3647-B8DE-8D04F294C3D6}"/>
              </a:ext>
            </a:extLst>
          </p:cNvPr>
          <p:cNvCxnSpPr>
            <a:cxnSpLocks/>
            <a:stCxn id="20" idx="2"/>
          </p:cNvCxnSpPr>
          <p:nvPr/>
        </p:nvCxnSpPr>
        <p:spPr>
          <a:xfrm flipH="1">
            <a:off x="7616042" y="3701922"/>
            <a:ext cx="761678" cy="7632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5A59315-82B3-F24B-B4AB-671C1D2F9EDD}"/>
              </a:ext>
            </a:extLst>
          </p:cNvPr>
          <p:cNvSpPr/>
          <p:nvPr/>
        </p:nvSpPr>
        <p:spPr>
          <a:xfrm>
            <a:off x="7964525" y="5654350"/>
            <a:ext cx="637953" cy="552893"/>
          </a:xfrm>
          <a:prstGeom prst="rect">
            <a:avLst/>
          </a:prstGeom>
          <a:noFill/>
          <a:ln w="3810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64105F3-60DB-7146-9C73-ED987637D20A}"/>
              </a:ext>
            </a:extLst>
          </p:cNvPr>
          <p:cNvSpPr/>
          <p:nvPr/>
        </p:nvSpPr>
        <p:spPr>
          <a:xfrm>
            <a:off x="7013694" y="1366583"/>
            <a:ext cx="366339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5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d_factor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C&amp;Nfig5.5</a:t>
            </a:r>
          </a:p>
          <a:p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1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zm_factor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C&amp;Nfig5.5</a:t>
            </a:r>
          </a:p>
          <a:p>
            <a:endParaRPr lang="en-US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2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zh_factor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7.19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20BC1D0-29CA-2F40-B2E2-4DF192E77C77}"/>
              </a:ext>
            </a:extLst>
          </p:cNvPr>
          <p:cNvSpPr/>
          <p:nvPr/>
        </p:nvSpPr>
        <p:spPr>
          <a:xfrm>
            <a:off x="6394969" y="795951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0.3 </a:t>
            </a:r>
            <a:r>
              <a:rPr lang="en-US" dirty="0" err="1">
                <a:solidFill>
                  <a:srgbClr val="0070C0"/>
                </a:solidFill>
                <a:latin typeface="Menlo" panose="020B0609030804020204" pitchFamily="49" charset="0"/>
              </a:rPr>
              <a:t>canopy_height</a:t>
            </a:r>
            <a:r>
              <a:rPr lang="en-US" dirty="0">
                <a:solidFill>
                  <a:srgbClr val="0070C0"/>
                </a:solidFill>
                <a:latin typeface="Menlo" panose="020B0609030804020204" pitchFamily="49" charset="0"/>
              </a:rPr>
              <a:t>,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C586E5A-0410-E940-AE0C-BB508F96E78B}"/>
              </a:ext>
            </a:extLst>
          </p:cNvPr>
          <p:cNvSpPr txBox="1"/>
          <p:nvPr/>
        </p:nvSpPr>
        <p:spPr>
          <a:xfrm>
            <a:off x="6503868" y="187441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5702635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F4A6CA-25D1-1049-8F77-E193EB8424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4488" y="1770985"/>
            <a:ext cx="2476500" cy="876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D6678D-A6DA-B848-A58B-6EBC20326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333" y="867389"/>
            <a:ext cx="3771900" cy="863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AD72B14-8736-5C4A-BDD2-84C970E4C62B}"/>
              </a:ext>
            </a:extLst>
          </p:cNvPr>
          <p:cNvSpPr txBox="1"/>
          <p:nvPr/>
        </p:nvSpPr>
        <p:spPr>
          <a:xfrm>
            <a:off x="4418893" y="-76202"/>
            <a:ext cx="34195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3. Photosynthesis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271D29A-9EFB-9B40-8797-3660593CC2EC}"/>
              </a:ext>
            </a:extLst>
          </p:cNvPr>
          <p:cNvSpPr/>
          <p:nvPr/>
        </p:nvSpPr>
        <p:spPr>
          <a:xfrm>
            <a:off x="2395833" y="4478676"/>
            <a:ext cx="632361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1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Rd_mult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Rd=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Rd_mult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*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Vcmax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1.85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Jmax_mult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ratio of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Jmax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 to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Vcmax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80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thetaJ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curvature parameter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4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phiJ_sun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quantum yield, e-/photon</a:t>
            </a: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4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phiJ_shd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quantum yield, e-/phot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4173C36-3A6A-2449-8372-EB57C0BCA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4488" y="2639164"/>
            <a:ext cx="4556010" cy="97133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1698CA8-CB41-714C-AEDF-E5D2D14244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9333" y="3796496"/>
            <a:ext cx="1536700" cy="4445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2A3C3EB-C26E-CE4C-80F9-E533AEA5F5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7878" y="605523"/>
            <a:ext cx="4014201" cy="34925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3A12953-055D-4E48-B9E6-B44F9231880D}"/>
              </a:ext>
            </a:extLst>
          </p:cNvPr>
          <p:cNvSpPr txBox="1"/>
          <p:nvPr/>
        </p:nvSpPr>
        <p:spPr>
          <a:xfrm>
            <a:off x="7511420" y="5833051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aemmer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201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A9016A0-C03B-7B48-9B56-3B5A51A2151A}"/>
              </a:ext>
            </a:extLst>
          </p:cNvPr>
          <p:cNvSpPr txBox="1"/>
          <p:nvPr/>
        </p:nvSpPr>
        <p:spPr>
          <a:xfrm>
            <a:off x="7536034" y="3817412"/>
            <a:ext cx="128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0.5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max</a:t>
            </a:r>
            <a:endParaRPr 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1100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B55C6C8-EB94-6447-897C-B3BF0A2BD902}"/>
              </a:ext>
            </a:extLst>
          </p:cNvPr>
          <p:cNvSpPr txBox="1"/>
          <p:nvPr/>
        </p:nvSpPr>
        <p:spPr>
          <a:xfrm>
            <a:off x="1700482" y="1558022"/>
            <a:ext cx="896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mo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k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lea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x k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ru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kg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lea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x kg Rub kg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ru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mo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kg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Rub s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C89FAD-3A13-FD4F-A516-3AAF036C9207}"/>
              </a:ext>
            </a:extLst>
          </p:cNvPr>
          <p:cNvSpPr txBox="1"/>
          <p:nvPr/>
        </p:nvSpPr>
        <p:spPr>
          <a:xfrm>
            <a:off x="1892136" y="2205656"/>
            <a:ext cx="751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u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weight of Rubisco to its N content weight = 7.16 kg Rub kg-1Nrub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A00C07-AA8B-574A-B5F9-40AC5AD0F5B0}"/>
              </a:ext>
            </a:extLst>
          </p:cNvPr>
          <p:cNvSpPr/>
          <p:nvPr/>
        </p:nvSpPr>
        <p:spPr>
          <a:xfrm>
            <a:off x="2147454" y="522364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001815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Nleaf</a:t>
            </a:r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endParaRPr lang="en-US" sz="1600" dirty="0">
              <a:solidFill>
                <a:srgbClr val="0070C0"/>
              </a:solidFill>
              <a:latin typeface="Menlo" panose="020B0609030804020204" pitchFamily="49" charset="0"/>
            </a:endParaRPr>
          </a:p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0.2 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</a:rPr>
              <a:t>Nrubisco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</a:rPr>
              <a:t>, propor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6C9434-22B5-464C-BECE-172AD97E39B9}"/>
              </a:ext>
            </a:extLst>
          </p:cNvPr>
          <p:cNvSpPr/>
          <p:nvPr/>
        </p:nvSpPr>
        <p:spPr>
          <a:xfrm>
            <a:off x="2147455" y="4768380"/>
            <a:ext cx="63436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3.6 act25, (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umol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/</a:t>
            </a:r>
            <a:r>
              <a:rPr lang="en-US" sz="16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mgRubisco</a:t>
            </a:r>
            <a:r>
              <a:rPr lang="en-US" sz="16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/min) Rubisco activ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638CD65-2A40-AE44-BAE3-EEF5901A0B05}"/>
                  </a:ext>
                </a:extLst>
              </p:cNvPr>
              <p:cNvSpPr txBox="1"/>
              <p:nvPr/>
            </p:nvSpPr>
            <p:spPr>
              <a:xfrm>
                <a:off x="1892136" y="939669"/>
                <a:ext cx="5762347" cy="405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𝑚𝑎𝑥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𝑟𝑢𝑏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𝑒𝑟𝑁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𝑢𝑏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type m:val="li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638CD65-2A40-AE44-BAE3-EEF5901A0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136" y="939669"/>
                <a:ext cx="5762347" cy="405304"/>
              </a:xfrm>
              <a:prstGeom prst="rect">
                <a:avLst/>
              </a:prstGeom>
              <a:blipFill>
                <a:blip r:embed="rId2"/>
                <a:stretch>
                  <a:fillRect l="-659" t="-144118" r="-879" b="-2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0027837-48C4-B843-8F0E-B476322BE1FA}"/>
              </a:ext>
            </a:extLst>
          </p:cNvPr>
          <p:cNvSpPr txBox="1"/>
          <p:nvPr/>
        </p:nvSpPr>
        <p:spPr>
          <a:xfrm>
            <a:off x="2147454" y="3936080"/>
            <a:ext cx="6593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sing the parameters below yield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cma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5.9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mo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001DF13-B397-D840-8AD1-7F202A8828E5}"/>
              </a:ext>
            </a:extLst>
          </p:cNvPr>
          <p:cNvSpPr txBox="1"/>
          <p:nvPr/>
        </p:nvSpPr>
        <p:spPr>
          <a:xfrm>
            <a:off x="2578519" y="-76202"/>
            <a:ext cx="70855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FF"/>
                </a:solidFill>
                <a:latin typeface="Arial"/>
                <a:cs typeface="Arial"/>
              </a:rPr>
              <a:t>3. Photosynthesis (Original C3 model)</a:t>
            </a:r>
            <a:endParaRPr lang="en-US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244413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64</TotalTime>
  <Words>1257</Words>
  <Application>Microsoft Macintosh PowerPoint</Application>
  <PresentationFormat>Widescreen</PresentationFormat>
  <Paragraphs>235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mbria Math</vt:lpstr>
      <vt:lpstr>Menlo</vt:lpstr>
      <vt:lpstr>Symbol</vt:lpstr>
      <vt:lpstr>Office Theme</vt:lpstr>
      <vt:lpstr>Equation.3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ñon: No xylem refilling and root mortality</vt:lpstr>
      <vt:lpstr>Juniper: No xylem refilling and canopy mortal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</dc:creator>
  <cp:lastModifiedBy>GeoDsm</cp:lastModifiedBy>
  <cp:revision>178</cp:revision>
  <cp:lastPrinted>2019-09-13T12:31:32Z</cp:lastPrinted>
  <dcterms:created xsi:type="dcterms:W3CDTF">2018-08-25T14:56:34Z</dcterms:created>
  <dcterms:modified xsi:type="dcterms:W3CDTF">2020-12-17T20:37:20Z</dcterms:modified>
</cp:coreProperties>
</file>